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2433C9" w14:textId="77777777" w:rsidR="00DE32B1" w:rsidRDefault="002F6FC7" w:rsidP="003D305B">
      <w:pPr>
        <w:pStyle w:val="Title"/>
      </w:pPr>
      <w:r>
        <w:t>SFWR ENG 4J03</w:t>
      </w:r>
    </w:p>
    <w:p w14:paraId="6DE36089" w14:textId="77777777" w:rsidR="003D305B" w:rsidRDefault="003D305B" w:rsidP="003D305B">
      <w:pPr>
        <w:pStyle w:val="NoSpacing"/>
      </w:pPr>
      <w:r>
        <w:t>Author: Kemal Ahmed</w:t>
      </w:r>
    </w:p>
    <w:p w14:paraId="46FB62A7" w14:textId="77777777" w:rsidR="003D305B" w:rsidRDefault="00CD21C5" w:rsidP="003D305B">
      <w:pPr>
        <w:pStyle w:val="NoSpacing"/>
      </w:pPr>
      <w:r>
        <w:t xml:space="preserve">Instructor: </w:t>
      </w:r>
      <w:r w:rsidR="00287F67" w:rsidRPr="00287F67">
        <w:t>Dr. Gowri Krishnasamy</w:t>
      </w:r>
    </w:p>
    <w:p w14:paraId="35047650" w14:textId="77777777" w:rsidR="003D305B" w:rsidRDefault="002F6FC7" w:rsidP="00DD01DB">
      <w:pPr>
        <w:pStyle w:val="NoSpacing"/>
      </w:pPr>
      <w:r>
        <w:t>Winter 2016</w:t>
      </w:r>
      <w:r w:rsidR="003D305B">
        <w:t xml:space="preserve"> </w:t>
      </w:r>
    </w:p>
    <w:p w14:paraId="073BA625" w14:textId="77777777" w:rsidR="003D305B" w:rsidRPr="007A68F4" w:rsidRDefault="00B650E2" w:rsidP="003D305B">
      <w:pPr>
        <w:pStyle w:val="NoSpacing"/>
        <w:jc w:val="center"/>
      </w:pPr>
      <w:r>
        <w:rPr>
          <w:i/>
        </w:rPr>
        <w:t>Math objects m</w:t>
      </w:r>
      <w:r w:rsidR="003D305B">
        <w:rPr>
          <w:i/>
        </w:rPr>
        <w:t xml:space="preserve">ade using </w:t>
      </w:r>
      <w:hyperlink r:id="rId8" w:history="1">
        <w:r w:rsidR="003D305B" w:rsidRPr="009C360F">
          <w:rPr>
            <w:rStyle w:val="Hyperlink"/>
            <w:i/>
          </w:rPr>
          <w:t>MathType</w:t>
        </w:r>
      </w:hyperlink>
      <w:r>
        <w:rPr>
          <w:i/>
        </w:rPr>
        <w:t>.</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rFonts w:eastAsiaTheme="minorEastAsia"/>
          <w:noProof/>
        </w:rPr>
      </w:sdtEndPr>
      <w:sdtContent>
        <w:p w14:paraId="16618D12" w14:textId="77777777" w:rsidR="007A68F4" w:rsidRDefault="007A68F4">
          <w:pPr>
            <w:pStyle w:val="TOCHeading"/>
          </w:pPr>
          <w:r>
            <w:t>Table of Contents</w:t>
          </w:r>
        </w:p>
        <w:p w14:paraId="4E0DBAD9" w14:textId="77777777" w:rsidR="00C6391E" w:rsidRDefault="007A68F4">
          <w:pPr>
            <w:pStyle w:val="TOC1"/>
            <w:tabs>
              <w:tab w:val="right" w:leader="dot" w:pos="9350"/>
            </w:tabs>
            <w:rPr>
              <w:rFonts w:asciiTheme="minorHAnsi" w:hAnsiTheme="minorHAnsi"/>
              <w:noProof/>
              <w:sz w:val="22"/>
              <w:lang w:eastAsia="en-CA"/>
            </w:rPr>
          </w:pPr>
          <w:r>
            <w:fldChar w:fldCharType="begin"/>
          </w:r>
          <w:r>
            <w:instrText xml:space="preserve"> TOC \o "1-3" \h \z \u </w:instrText>
          </w:r>
          <w:r>
            <w:fldChar w:fldCharType="separate"/>
          </w:r>
          <w:bookmarkStart w:id="0" w:name="_GoBack"/>
          <w:bookmarkEnd w:id="0"/>
          <w:r w:rsidR="00C6391E" w:rsidRPr="004F6A95">
            <w:rPr>
              <w:rStyle w:val="Hyperlink"/>
              <w:noProof/>
            </w:rPr>
            <w:fldChar w:fldCharType="begin"/>
          </w:r>
          <w:r w:rsidR="00C6391E" w:rsidRPr="004F6A95">
            <w:rPr>
              <w:rStyle w:val="Hyperlink"/>
              <w:noProof/>
            </w:rPr>
            <w:instrText xml:space="preserve"> </w:instrText>
          </w:r>
          <w:r w:rsidR="00C6391E">
            <w:rPr>
              <w:noProof/>
            </w:rPr>
            <w:instrText>HYPERLINK \l "_Toc447268443"</w:instrText>
          </w:r>
          <w:r w:rsidR="00C6391E" w:rsidRPr="004F6A95">
            <w:rPr>
              <w:rStyle w:val="Hyperlink"/>
              <w:noProof/>
            </w:rPr>
            <w:instrText xml:space="preserve"> </w:instrText>
          </w:r>
          <w:r w:rsidR="00C6391E" w:rsidRPr="004F6A95">
            <w:rPr>
              <w:rStyle w:val="Hyperlink"/>
              <w:noProof/>
            </w:rPr>
          </w:r>
          <w:r w:rsidR="00C6391E" w:rsidRPr="004F6A95">
            <w:rPr>
              <w:rStyle w:val="Hyperlink"/>
              <w:noProof/>
            </w:rPr>
            <w:fldChar w:fldCharType="separate"/>
          </w:r>
          <w:r w:rsidR="00C6391E" w:rsidRPr="004F6A95">
            <w:rPr>
              <w:rStyle w:val="Hyperlink"/>
              <w:noProof/>
            </w:rPr>
            <w:t>Abbreviations</w:t>
          </w:r>
          <w:r w:rsidR="00C6391E">
            <w:rPr>
              <w:noProof/>
              <w:webHidden/>
            </w:rPr>
            <w:tab/>
          </w:r>
          <w:r w:rsidR="00C6391E">
            <w:rPr>
              <w:noProof/>
              <w:webHidden/>
            </w:rPr>
            <w:fldChar w:fldCharType="begin"/>
          </w:r>
          <w:r w:rsidR="00C6391E">
            <w:rPr>
              <w:noProof/>
              <w:webHidden/>
            </w:rPr>
            <w:instrText xml:space="preserve"> PAGEREF _Toc447268443 \h </w:instrText>
          </w:r>
          <w:r w:rsidR="00C6391E">
            <w:rPr>
              <w:noProof/>
              <w:webHidden/>
            </w:rPr>
          </w:r>
          <w:r w:rsidR="00C6391E">
            <w:rPr>
              <w:noProof/>
              <w:webHidden/>
            </w:rPr>
            <w:fldChar w:fldCharType="separate"/>
          </w:r>
          <w:r w:rsidR="00C6391E">
            <w:rPr>
              <w:noProof/>
              <w:webHidden/>
            </w:rPr>
            <w:t>2</w:t>
          </w:r>
          <w:r w:rsidR="00C6391E">
            <w:rPr>
              <w:noProof/>
              <w:webHidden/>
            </w:rPr>
            <w:fldChar w:fldCharType="end"/>
          </w:r>
          <w:r w:rsidR="00C6391E" w:rsidRPr="004F6A95">
            <w:rPr>
              <w:rStyle w:val="Hyperlink"/>
              <w:noProof/>
            </w:rPr>
            <w:fldChar w:fldCharType="end"/>
          </w:r>
        </w:p>
        <w:p w14:paraId="7FC6068C" w14:textId="77777777" w:rsidR="00C6391E" w:rsidRDefault="00C6391E">
          <w:pPr>
            <w:pStyle w:val="TOC1"/>
            <w:tabs>
              <w:tab w:val="right" w:leader="dot" w:pos="9350"/>
            </w:tabs>
            <w:rPr>
              <w:rFonts w:asciiTheme="minorHAnsi" w:hAnsiTheme="minorHAnsi"/>
              <w:noProof/>
              <w:sz w:val="22"/>
              <w:lang w:eastAsia="en-CA"/>
            </w:rPr>
          </w:pPr>
          <w:hyperlink w:anchor="_Toc447268444" w:history="1">
            <w:r w:rsidRPr="004F6A95">
              <w:rPr>
                <w:rStyle w:val="Hyperlink"/>
                <w:noProof/>
              </w:rPr>
              <w:t>Angle Modulation</w:t>
            </w:r>
            <w:r>
              <w:rPr>
                <w:noProof/>
                <w:webHidden/>
              </w:rPr>
              <w:tab/>
            </w:r>
            <w:r>
              <w:rPr>
                <w:noProof/>
                <w:webHidden/>
              </w:rPr>
              <w:fldChar w:fldCharType="begin"/>
            </w:r>
            <w:r>
              <w:rPr>
                <w:noProof/>
                <w:webHidden/>
              </w:rPr>
              <w:instrText xml:space="preserve"> PAGEREF _Toc447268444 \h </w:instrText>
            </w:r>
            <w:r>
              <w:rPr>
                <w:noProof/>
                <w:webHidden/>
              </w:rPr>
            </w:r>
            <w:r>
              <w:rPr>
                <w:noProof/>
                <w:webHidden/>
              </w:rPr>
              <w:fldChar w:fldCharType="separate"/>
            </w:r>
            <w:r>
              <w:rPr>
                <w:noProof/>
                <w:webHidden/>
              </w:rPr>
              <w:t>2</w:t>
            </w:r>
            <w:r>
              <w:rPr>
                <w:noProof/>
                <w:webHidden/>
              </w:rPr>
              <w:fldChar w:fldCharType="end"/>
            </w:r>
          </w:hyperlink>
        </w:p>
        <w:p w14:paraId="6AF62264" w14:textId="77777777" w:rsidR="00C6391E" w:rsidRDefault="00C6391E">
          <w:pPr>
            <w:pStyle w:val="TOC2"/>
            <w:tabs>
              <w:tab w:val="right" w:leader="dot" w:pos="9350"/>
            </w:tabs>
            <w:rPr>
              <w:rFonts w:asciiTheme="minorHAnsi" w:hAnsiTheme="minorHAnsi"/>
              <w:noProof/>
              <w:sz w:val="22"/>
              <w:lang w:eastAsia="en-CA"/>
            </w:rPr>
          </w:pPr>
          <w:hyperlink w:anchor="_Toc447268445" w:history="1">
            <w:r w:rsidRPr="004F6A95">
              <w:rPr>
                <w:rStyle w:val="Hyperlink"/>
                <w:noProof/>
              </w:rPr>
              <w:t>Frequency Modulation</w:t>
            </w:r>
            <w:r>
              <w:rPr>
                <w:noProof/>
                <w:webHidden/>
              </w:rPr>
              <w:tab/>
            </w:r>
            <w:r>
              <w:rPr>
                <w:noProof/>
                <w:webHidden/>
              </w:rPr>
              <w:fldChar w:fldCharType="begin"/>
            </w:r>
            <w:r>
              <w:rPr>
                <w:noProof/>
                <w:webHidden/>
              </w:rPr>
              <w:instrText xml:space="preserve"> PAGEREF _Toc447268445 \h </w:instrText>
            </w:r>
            <w:r>
              <w:rPr>
                <w:noProof/>
                <w:webHidden/>
              </w:rPr>
            </w:r>
            <w:r>
              <w:rPr>
                <w:noProof/>
                <w:webHidden/>
              </w:rPr>
              <w:fldChar w:fldCharType="separate"/>
            </w:r>
            <w:r>
              <w:rPr>
                <w:noProof/>
                <w:webHidden/>
              </w:rPr>
              <w:t>2</w:t>
            </w:r>
            <w:r>
              <w:rPr>
                <w:noProof/>
                <w:webHidden/>
              </w:rPr>
              <w:fldChar w:fldCharType="end"/>
            </w:r>
          </w:hyperlink>
        </w:p>
        <w:p w14:paraId="7F924824" w14:textId="77777777" w:rsidR="00C6391E" w:rsidRDefault="00C6391E">
          <w:pPr>
            <w:pStyle w:val="TOC2"/>
            <w:tabs>
              <w:tab w:val="right" w:leader="dot" w:pos="9350"/>
            </w:tabs>
            <w:rPr>
              <w:rFonts w:asciiTheme="minorHAnsi" w:hAnsiTheme="minorHAnsi"/>
              <w:noProof/>
              <w:sz w:val="22"/>
              <w:lang w:eastAsia="en-CA"/>
            </w:rPr>
          </w:pPr>
          <w:hyperlink w:anchor="_Toc447268446" w:history="1">
            <w:r w:rsidRPr="004F6A95">
              <w:rPr>
                <w:rStyle w:val="Hyperlink"/>
                <w:noProof/>
              </w:rPr>
              <w:t>Power</w:t>
            </w:r>
            <w:r>
              <w:rPr>
                <w:noProof/>
                <w:webHidden/>
              </w:rPr>
              <w:tab/>
            </w:r>
            <w:r>
              <w:rPr>
                <w:noProof/>
                <w:webHidden/>
              </w:rPr>
              <w:fldChar w:fldCharType="begin"/>
            </w:r>
            <w:r>
              <w:rPr>
                <w:noProof/>
                <w:webHidden/>
              </w:rPr>
              <w:instrText xml:space="preserve"> PAGEREF _Toc447268446 \h </w:instrText>
            </w:r>
            <w:r>
              <w:rPr>
                <w:noProof/>
                <w:webHidden/>
              </w:rPr>
            </w:r>
            <w:r>
              <w:rPr>
                <w:noProof/>
                <w:webHidden/>
              </w:rPr>
              <w:fldChar w:fldCharType="separate"/>
            </w:r>
            <w:r>
              <w:rPr>
                <w:noProof/>
                <w:webHidden/>
              </w:rPr>
              <w:t>3</w:t>
            </w:r>
            <w:r>
              <w:rPr>
                <w:noProof/>
                <w:webHidden/>
              </w:rPr>
              <w:fldChar w:fldCharType="end"/>
            </w:r>
          </w:hyperlink>
        </w:p>
        <w:p w14:paraId="29E689FC" w14:textId="77777777" w:rsidR="00C6391E" w:rsidRDefault="00C6391E">
          <w:pPr>
            <w:pStyle w:val="TOC2"/>
            <w:tabs>
              <w:tab w:val="right" w:leader="dot" w:pos="9350"/>
            </w:tabs>
            <w:rPr>
              <w:rFonts w:asciiTheme="minorHAnsi" w:hAnsiTheme="minorHAnsi"/>
              <w:noProof/>
              <w:sz w:val="22"/>
              <w:lang w:eastAsia="en-CA"/>
            </w:rPr>
          </w:pPr>
          <w:hyperlink w:anchor="_Toc447268447" w:history="1">
            <w:r w:rsidRPr="004F6A95">
              <w:rPr>
                <w:rStyle w:val="Hyperlink"/>
                <w:noProof/>
              </w:rPr>
              <w:t>Phase Modulation</w:t>
            </w:r>
            <w:r>
              <w:rPr>
                <w:noProof/>
                <w:webHidden/>
              </w:rPr>
              <w:tab/>
            </w:r>
            <w:r>
              <w:rPr>
                <w:noProof/>
                <w:webHidden/>
              </w:rPr>
              <w:fldChar w:fldCharType="begin"/>
            </w:r>
            <w:r>
              <w:rPr>
                <w:noProof/>
                <w:webHidden/>
              </w:rPr>
              <w:instrText xml:space="preserve"> PAGEREF _Toc447268447 \h </w:instrText>
            </w:r>
            <w:r>
              <w:rPr>
                <w:noProof/>
                <w:webHidden/>
              </w:rPr>
            </w:r>
            <w:r>
              <w:rPr>
                <w:noProof/>
                <w:webHidden/>
              </w:rPr>
              <w:fldChar w:fldCharType="separate"/>
            </w:r>
            <w:r>
              <w:rPr>
                <w:noProof/>
                <w:webHidden/>
              </w:rPr>
              <w:t>5</w:t>
            </w:r>
            <w:r>
              <w:rPr>
                <w:noProof/>
                <w:webHidden/>
              </w:rPr>
              <w:fldChar w:fldCharType="end"/>
            </w:r>
          </w:hyperlink>
        </w:p>
        <w:p w14:paraId="0C485A99" w14:textId="77777777" w:rsidR="00C6391E" w:rsidRDefault="00C6391E">
          <w:pPr>
            <w:pStyle w:val="TOC1"/>
            <w:tabs>
              <w:tab w:val="right" w:leader="dot" w:pos="9350"/>
            </w:tabs>
            <w:rPr>
              <w:rFonts w:asciiTheme="minorHAnsi" w:hAnsiTheme="minorHAnsi"/>
              <w:noProof/>
              <w:sz w:val="22"/>
              <w:lang w:eastAsia="en-CA"/>
            </w:rPr>
          </w:pPr>
          <w:hyperlink w:anchor="_Toc447268448" w:history="1">
            <w:r w:rsidRPr="004F6A95">
              <w:rPr>
                <w:rStyle w:val="Hyperlink"/>
                <w:noProof/>
              </w:rPr>
              <w:t>Amplitude Modulation</w:t>
            </w:r>
            <w:r>
              <w:rPr>
                <w:noProof/>
                <w:webHidden/>
              </w:rPr>
              <w:tab/>
            </w:r>
            <w:r>
              <w:rPr>
                <w:noProof/>
                <w:webHidden/>
              </w:rPr>
              <w:fldChar w:fldCharType="begin"/>
            </w:r>
            <w:r>
              <w:rPr>
                <w:noProof/>
                <w:webHidden/>
              </w:rPr>
              <w:instrText xml:space="preserve"> PAGEREF _Toc447268448 \h </w:instrText>
            </w:r>
            <w:r>
              <w:rPr>
                <w:noProof/>
                <w:webHidden/>
              </w:rPr>
            </w:r>
            <w:r>
              <w:rPr>
                <w:noProof/>
                <w:webHidden/>
              </w:rPr>
              <w:fldChar w:fldCharType="separate"/>
            </w:r>
            <w:r>
              <w:rPr>
                <w:noProof/>
                <w:webHidden/>
              </w:rPr>
              <w:t>5</w:t>
            </w:r>
            <w:r>
              <w:rPr>
                <w:noProof/>
                <w:webHidden/>
              </w:rPr>
              <w:fldChar w:fldCharType="end"/>
            </w:r>
          </w:hyperlink>
        </w:p>
        <w:p w14:paraId="4EC84F16" w14:textId="77777777" w:rsidR="00C6391E" w:rsidRDefault="00C6391E">
          <w:pPr>
            <w:pStyle w:val="TOC2"/>
            <w:tabs>
              <w:tab w:val="right" w:leader="dot" w:pos="9350"/>
            </w:tabs>
            <w:rPr>
              <w:rFonts w:asciiTheme="minorHAnsi" w:hAnsiTheme="minorHAnsi"/>
              <w:noProof/>
              <w:sz w:val="22"/>
              <w:lang w:eastAsia="en-CA"/>
            </w:rPr>
          </w:pPr>
          <w:hyperlink w:anchor="_Toc447268449" w:history="1">
            <w:r w:rsidRPr="004F6A95">
              <w:rPr>
                <w:rStyle w:val="Hyperlink"/>
                <w:noProof/>
              </w:rPr>
              <w:t>Generating SSB-SC</w:t>
            </w:r>
            <w:r>
              <w:rPr>
                <w:noProof/>
                <w:webHidden/>
              </w:rPr>
              <w:tab/>
            </w:r>
            <w:r>
              <w:rPr>
                <w:noProof/>
                <w:webHidden/>
              </w:rPr>
              <w:fldChar w:fldCharType="begin"/>
            </w:r>
            <w:r>
              <w:rPr>
                <w:noProof/>
                <w:webHidden/>
              </w:rPr>
              <w:instrText xml:space="preserve"> PAGEREF _Toc447268449 \h </w:instrText>
            </w:r>
            <w:r>
              <w:rPr>
                <w:noProof/>
                <w:webHidden/>
              </w:rPr>
            </w:r>
            <w:r>
              <w:rPr>
                <w:noProof/>
                <w:webHidden/>
              </w:rPr>
              <w:fldChar w:fldCharType="separate"/>
            </w:r>
            <w:r>
              <w:rPr>
                <w:noProof/>
                <w:webHidden/>
              </w:rPr>
              <w:t>9</w:t>
            </w:r>
            <w:r>
              <w:rPr>
                <w:noProof/>
                <w:webHidden/>
              </w:rPr>
              <w:fldChar w:fldCharType="end"/>
            </w:r>
          </w:hyperlink>
        </w:p>
        <w:p w14:paraId="758EDEF9" w14:textId="77777777" w:rsidR="00C6391E" w:rsidRDefault="00C6391E">
          <w:pPr>
            <w:pStyle w:val="TOC3"/>
            <w:tabs>
              <w:tab w:val="right" w:leader="dot" w:pos="9350"/>
            </w:tabs>
            <w:rPr>
              <w:rFonts w:asciiTheme="minorHAnsi" w:hAnsiTheme="minorHAnsi"/>
              <w:noProof/>
              <w:sz w:val="22"/>
              <w:lang w:eastAsia="en-CA"/>
            </w:rPr>
          </w:pPr>
          <w:hyperlink w:anchor="_Toc447268450" w:history="1">
            <w:r w:rsidRPr="004F6A95">
              <w:rPr>
                <w:rStyle w:val="Hyperlink"/>
                <w:noProof/>
              </w:rPr>
              <w:t>Frequency Discrimination Method</w:t>
            </w:r>
            <w:r>
              <w:rPr>
                <w:noProof/>
                <w:webHidden/>
              </w:rPr>
              <w:tab/>
            </w:r>
            <w:r>
              <w:rPr>
                <w:noProof/>
                <w:webHidden/>
              </w:rPr>
              <w:fldChar w:fldCharType="begin"/>
            </w:r>
            <w:r>
              <w:rPr>
                <w:noProof/>
                <w:webHidden/>
              </w:rPr>
              <w:instrText xml:space="preserve"> PAGEREF _Toc447268450 \h </w:instrText>
            </w:r>
            <w:r>
              <w:rPr>
                <w:noProof/>
                <w:webHidden/>
              </w:rPr>
            </w:r>
            <w:r>
              <w:rPr>
                <w:noProof/>
                <w:webHidden/>
              </w:rPr>
              <w:fldChar w:fldCharType="separate"/>
            </w:r>
            <w:r>
              <w:rPr>
                <w:noProof/>
                <w:webHidden/>
              </w:rPr>
              <w:t>9</w:t>
            </w:r>
            <w:r>
              <w:rPr>
                <w:noProof/>
                <w:webHidden/>
              </w:rPr>
              <w:fldChar w:fldCharType="end"/>
            </w:r>
          </w:hyperlink>
        </w:p>
        <w:p w14:paraId="050CEA73" w14:textId="77777777" w:rsidR="00C6391E" w:rsidRDefault="00C6391E">
          <w:pPr>
            <w:pStyle w:val="TOC3"/>
            <w:tabs>
              <w:tab w:val="right" w:leader="dot" w:pos="9350"/>
            </w:tabs>
            <w:rPr>
              <w:rFonts w:asciiTheme="minorHAnsi" w:hAnsiTheme="minorHAnsi"/>
              <w:noProof/>
              <w:sz w:val="22"/>
              <w:lang w:eastAsia="en-CA"/>
            </w:rPr>
          </w:pPr>
          <w:hyperlink w:anchor="_Toc447268451" w:history="1">
            <w:r w:rsidRPr="004F6A95">
              <w:rPr>
                <w:rStyle w:val="Hyperlink"/>
                <w:noProof/>
              </w:rPr>
              <w:t>Phase Discrimination Method</w:t>
            </w:r>
            <w:r>
              <w:rPr>
                <w:noProof/>
                <w:webHidden/>
              </w:rPr>
              <w:tab/>
            </w:r>
            <w:r>
              <w:rPr>
                <w:noProof/>
                <w:webHidden/>
              </w:rPr>
              <w:fldChar w:fldCharType="begin"/>
            </w:r>
            <w:r>
              <w:rPr>
                <w:noProof/>
                <w:webHidden/>
              </w:rPr>
              <w:instrText xml:space="preserve"> PAGEREF _Toc447268451 \h </w:instrText>
            </w:r>
            <w:r>
              <w:rPr>
                <w:noProof/>
                <w:webHidden/>
              </w:rPr>
            </w:r>
            <w:r>
              <w:rPr>
                <w:noProof/>
                <w:webHidden/>
              </w:rPr>
              <w:fldChar w:fldCharType="separate"/>
            </w:r>
            <w:r>
              <w:rPr>
                <w:noProof/>
                <w:webHidden/>
              </w:rPr>
              <w:t>9</w:t>
            </w:r>
            <w:r>
              <w:rPr>
                <w:noProof/>
                <w:webHidden/>
              </w:rPr>
              <w:fldChar w:fldCharType="end"/>
            </w:r>
          </w:hyperlink>
        </w:p>
        <w:p w14:paraId="5B8AF825" w14:textId="77777777" w:rsidR="00C6391E" w:rsidRDefault="00C6391E">
          <w:pPr>
            <w:pStyle w:val="TOC1"/>
            <w:tabs>
              <w:tab w:val="right" w:leader="dot" w:pos="9350"/>
            </w:tabs>
            <w:rPr>
              <w:rFonts w:asciiTheme="minorHAnsi" w:hAnsiTheme="minorHAnsi"/>
              <w:noProof/>
              <w:sz w:val="22"/>
              <w:lang w:eastAsia="en-CA"/>
            </w:rPr>
          </w:pPr>
          <w:hyperlink w:anchor="_Toc447268452" w:history="1">
            <w:r w:rsidRPr="004F6A95">
              <w:rPr>
                <w:rStyle w:val="Hyperlink"/>
                <w:noProof/>
              </w:rPr>
              <w:t>Current</w:t>
            </w:r>
            <w:r>
              <w:rPr>
                <w:noProof/>
                <w:webHidden/>
              </w:rPr>
              <w:tab/>
            </w:r>
            <w:r>
              <w:rPr>
                <w:noProof/>
                <w:webHidden/>
              </w:rPr>
              <w:fldChar w:fldCharType="begin"/>
            </w:r>
            <w:r>
              <w:rPr>
                <w:noProof/>
                <w:webHidden/>
              </w:rPr>
              <w:instrText xml:space="preserve"> PAGEREF _Toc447268452 \h </w:instrText>
            </w:r>
            <w:r>
              <w:rPr>
                <w:noProof/>
                <w:webHidden/>
              </w:rPr>
            </w:r>
            <w:r>
              <w:rPr>
                <w:noProof/>
                <w:webHidden/>
              </w:rPr>
              <w:fldChar w:fldCharType="separate"/>
            </w:r>
            <w:r>
              <w:rPr>
                <w:noProof/>
                <w:webHidden/>
              </w:rPr>
              <w:t>9</w:t>
            </w:r>
            <w:r>
              <w:rPr>
                <w:noProof/>
                <w:webHidden/>
              </w:rPr>
              <w:fldChar w:fldCharType="end"/>
            </w:r>
          </w:hyperlink>
        </w:p>
        <w:p w14:paraId="7D5E9062" w14:textId="77777777" w:rsidR="00C6391E" w:rsidRDefault="00C6391E">
          <w:pPr>
            <w:pStyle w:val="TOC1"/>
            <w:tabs>
              <w:tab w:val="right" w:leader="dot" w:pos="9350"/>
            </w:tabs>
            <w:rPr>
              <w:rFonts w:asciiTheme="minorHAnsi" w:hAnsiTheme="minorHAnsi"/>
              <w:noProof/>
              <w:sz w:val="22"/>
              <w:lang w:eastAsia="en-CA"/>
            </w:rPr>
          </w:pPr>
          <w:hyperlink w:anchor="_Toc447268453" w:history="1">
            <w:r w:rsidRPr="004F6A95">
              <w:rPr>
                <w:rStyle w:val="Hyperlink"/>
                <w:noProof/>
              </w:rPr>
              <w:t>Information Theory</w:t>
            </w:r>
            <w:r>
              <w:rPr>
                <w:noProof/>
                <w:webHidden/>
              </w:rPr>
              <w:tab/>
            </w:r>
            <w:r>
              <w:rPr>
                <w:noProof/>
                <w:webHidden/>
              </w:rPr>
              <w:fldChar w:fldCharType="begin"/>
            </w:r>
            <w:r>
              <w:rPr>
                <w:noProof/>
                <w:webHidden/>
              </w:rPr>
              <w:instrText xml:space="preserve"> PAGEREF _Toc447268453 \h </w:instrText>
            </w:r>
            <w:r>
              <w:rPr>
                <w:noProof/>
                <w:webHidden/>
              </w:rPr>
            </w:r>
            <w:r>
              <w:rPr>
                <w:noProof/>
                <w:webHidden/>
              </w:rPr>
              <w:fldChar w:fldCharType="separate"/>
            </w:r>
            <w:r>
              <w:rPr>
                <w:noProof/>
                <w:webHidden/>
              </w:rPr>
              <w:t>9</w:t>
            </w:r>
            <w:r>
              <w:rPr>
                <w:noProof/>
                <w:webHidden/>
              </w:rPr>
              <w:fldChar w:fldCharType="end"/>
            </w:r>
          </w:hyperlink>
        </w:p>
        <w:p w14:paraId="2FD603DA" w14:textId="77777777" w:rsidR="00C6391E" w:rsidRDefault="00C6391E">
          <w:pPr>
            <w:pStyle w:val="TOC2"/>
            <w:tabs>
              <w:tab w:val="right" w:leader="dot" w:pos="9350"/>
            </w:tabs>
            <w:rPr>
              <w:rFonts w:asciiTheme="minorHAnsi" w:hAnsiTheme="minorHAnsi"/>
              <w:noProof/>
              <w:sz w:val="22"/>
              <w:lang w:eastAsia="en-CA"/>
            </w:rPr>
          </w:pPr>
          <w:hyperlink w:anchor="_Toc447268454" w:history="1">
            <w:r w:rsidRPr="004F6A95">
              <w:rPr>
                <w:rStyle w:val="Hyperlink"/>
                <w:noProof/>
              </w:rPr>
              <w:t>Shannon-Fano</w:t>
            </w:r>
            <w:r>
              <w:rPr>
                <w:noProof/>
                <w:webHidden/>
              </w:rPr>
              <w:tab/>
            </w:r>
            <w:r>
              <w:rPr>
                <w:noProof/>
                <w:webHidden/>
              </w:rPr>
              <w:fldChar w:fldCharType="begin"/>
            </w:r>
            <w:r>
              <w:rPr>
                <w:noProof/>
                <w:webHidden/>
              </w:rPr>
              <w:instrText xml:space="preserve"> PAGEREF _Toc447268454 \h </w:instrText>
            </w:r>
            <w:r>
              <w:rPr>
                <w:noProof/>
                <w:webHidden/>
              </w:rPr>
            </w:r>
            <w:r>
              <w:rPr>
                <w:noProof/>
                <w:webHidden/>
              </w:rPr>
              <w:fldChar w:fldCharType="separate"/>
            </w:r>
            <w:r>
              <w:rPr>
                <w:noProof/>
                <w:webHidden/>
              </w:rPr>
              <w:t>9</w:t>
            </w:r>
            <w:r>
              <w:rPr>
                <w:noProof/>
                <w:webHidden/>
              </w:rPr>
              <w:fldChar w:fldCharType="end"/>
            </w:r>
          </w:hyperlink>
        </w:p>
        <w:p w14:paraId="405E8C99" w14:textId="77777777" w:rsidR="00C6391E" w:rsidRDefault="00C6391E">
          <w:pPr>
            <w:pStyle w:val="TOC2"/>
            <w:tabs>
              <w:tab w:val="right" w:leader="dot" w:pos="9350"/>
            </w:tabs>
            <w:rPr>
              <w:rFonts w:asciiTheme="minorHAnsi" w:hAnsiTheme="minorHAnsi"/>
              <w:noProof/>
              <w:sz w:val="22"/>
              <w:lang w:eastAsia="en-CA"/>
            </w:rPr>
          </w:pPr>
          <w:hyperlink w:anchor="_Toc447268455" w:history="1">
            <w:r w:rsidRPr="004F6A95">
              <w:rPr>
                <w:rStyle w:val="Hyperlink"/>
                <w:noProof/>
              </w:rPr>
              <w:t>Huffman Coding</w:t>
            </w:r>
            <w:r>
              <w:rPr>
                <w:noProof/>
                <w:webHidden/>
              </w:rPr>
              <w:tab/>
            </w:r>
            <w:r>
              <w:rPr>
                <w:noProof/>
                <w:webHidden/>
              </w:rPr>
              <w:fldChar w:fldCharType="begin"/>
            </w:r>
            <w:r>
              <w:rPr>
                <w:noProof/>
                <w:webHidden/>
              </w:rPr>
              <w:instrText xml:space="preserve"> PAGEREF _Toc447268455 \h </w:instrText>
            </w:r>
            <w:r>
              <w:rPr>
                <w:noProof/>
                <w:webHidden/>
              </w:rPr>
            </w:r>
            <w:r>
              <w:rPr>
                <w:noProof/>
                <w:webHidden/>
              </w:rPr>
              <w:fldChar w:fldCharType="separate"/>
            </w:r>
            <w:r>
              <w:rPr>
                <w:noProof/>
                <w:webHidden/>
              </w:rPr>
              <w:t>10</w:t>
            </w:r>
            <w:r>
              <w:rPr>
                <w:noProof/>
                <w:webHidden/>
              </w:rPr>
              <w:fldChar w:fldCharType="end"/>
            </w:r>
          </w:hyperlink>
        </w:p>
        <w:p w14:paraId="0644B196" w14:textId="77777777" w:rsidR="00C6391E" w:rsidRDefault="00C6391E">
          <w:pPr>
            <w:pStyle w:val="TOC1"/>
            <w:tabs>
              <w:tab w:val="right" w:leader="dot" w:pos="9350"/>
            </w:tabs>
            <w:rPr>
              <w:rFonts w:asciiTheme="minorHAnsi" w:hAnsiTheme="minorHAnsi"/>
              <w:noProof/>
              <w:sz w:val="22"/>
              <w:lang w:eastAsia="en-CA"/>
            </w:rPr>
          </w:pPr>
          <w:hyperlink w:anchor="_Toc447268456" w:history="1">
            <w:r w:rsidRPr="004F6A95">
              <w:rPr>
                <w:rStyle w:val="Hyperlink"/>
                <w:noProof/>
              </w:rPr>
              <w:t>Message Sampling</w:t>
            </w:r>
            <w:r>
              <w:rPr>
                <w:noProof/>
                <w:webHidden/>
              </w:rPr>
              <w:tab/>
            </w:r>
            <w:r>
              <w:rPr>
                <w:noProof/>
                <w:webHidden/>
              </w:rPr>
              <w:fldChar w:fldCharType="begin"/>
            </w:r>
            <w:r>
              <w:rPr>
                <w:noProof/>
                <w:webHidden/>
              </w:rPr>
              <w:instrText xml:space="preserve"> PAGEREF _Toc447268456 \h </w:instrText>
            </w:r>
            <w:r>
              <w:rPr>
                <w:noProof/>
                <w:webHidden/>
              </w:rPr>
            </w:r>
            <w:r>
              <w:rPr>
                <w:noProof/>
                <w:webHidden/>
              </w:rPr>
              <w:fldChar w:fldCharType="separate"/>
            </w:r>
            <w:r>
              <w:rPr>
                <w:noProof/>
                <w:webHidden/>
              </w:rPr>
              <w:t>10</w:t>
            </w:r>
            <w:r>
              <w:rPr>
                <w:noProof/>
                <w:webHidden/>
              </w:rPr>
              <w:fldChar w:fldCharType="end"/>
            </w:r>
          </w:hyperlink>
        </w:p>
        <w:p w14:paraId="145D7F77" w14:textId="77777777" w:rsidR="00C6391E" w:rsidRDefault="00C6391E">
          <w:pPr>
            <w:pStyle w:val="TOC2"/>
            <w:tabs>
              <w:tab w:val="right" w:leader="dot" w:pos="9350"/>
            </w:tabs>
            <w:rPr>
              <w:rFonts w:asciiTheme="minorHAnsi" w:hAnsiTheme="minorHAnsi"/>
              <w:noProof/>
              <w:sz w:val="22"/>
              <w:lang w:eastAsia="en-CA"/>
            </w:rPr>
          </w:pPr>
          <w:hyperlink w:anchor="_Toc447268457" w:history="1">
            <w:r w:rsidRPr="004F6A95">
              <w:rPr>
                <w:rStyle w:val="Hyperlink"/>
                <w:noProof/>
              </w:rPr>
              <w:t>Pulse Code Modulation</w:t>
            </w:r>
            <w:r>
              <w:rPr>
                <w:noProof/>
                <w:webHidden/>
              </w:rPr>
              <w:tab/>
            </w:r>
            <w:r>
              <w:rPr>
                <w:noProof/>
                <w:webHidden/>
              </w:rPr>
              <w:fldChar w:fldCharType="begin"/>
            </w:r>
            <w:r>
              <w:rPr>
                <w:noProof/>
                <w:webHidden/>
              </w:rPr>
              <w:instrText xml:space="preserve"> PAGEREF _Toc447268457 \h </w:instrText>
            </w:r>
            <w:r>
              <w:rPr>
                <w:noProof/>
                <w:webHidden/>
              </w:rPr>
            </w:r>
            <w:r>
              <w:rPr>
                <w:noProof/>
                <w:webHidden/>
              </w:rPr>
              <w:fldChar w:fldCharType="separate"/>
            </w:r>
            <w:r>
              <w:rPr>
                <w:noProof/>
                <w:webHidden/>
              </w:rPr>
              <w:t>11</w:t>
            </w:r>
            <w:r>
              <w:rPr>
                <w:noProof/>
                <w:webHidden/>
              </w:rPr>
              <w:fldChar w:fldCharType="end"/>
            </w:r>
          </w:hyperlink>
        </w:p>
        <w:p w14:paraId="61EFC601" w14:textId="77777777" w:rsidR="00C6391E" w:rsidRDefault="00C6391E">
          <w:pPr>
            <w:pStyle w:val="TOC3"/>
            <w:tabs>
              <w:tab w:val="right" w:leader="dot" w:pos="9350"/>
            </w:tabs>
            <w:rPr>
              <w:rFonts w:asciiTheme="minorHAnsi" w:hAnsiTheme="minorHAnsi"/>
              <w:noProof/>
              <w:sz w:val="22"/>
              <w:lang w:eastAsia="en-CA"/>
            </w:rPr>
          </w:pPr>
          <w:hyperlink w:anchor="_Toc447268458" w:history="1">
            <w:r w:rsidRPr="004F6A95">
              <w:rPr>
                <w:rStyle w:val="Hyperlink"/>
                <w:noProof/>
              </w:rPr>
              <w:t>Regenerative repeater</w:t>
            </w:r>
            <w:r>
              <w:rPr>
                <w:noProof/>
                <w:webHidden/>
              </w:rPr>
              <w:tab/>
            </w:r>
            <w:r>
              <w:rPr>
                <w:noProof/>
                <w:webHidden/>
              </w:rPr>
              <w:fldChar w:fldCharType="begin"/>
            </w:r>
            <w:r>
              <w:rPr>
                <w:noProof/>
                <w:webHidden/>
              </w:rPr>
              <w:instrText xml:space="preserve"> PAGEREF _Toc447268458 \h </w:instrText>
            </w:r>
            <w:r>
              <w:rPr>
                <w:noProof/>
                <w:webHidden/>
              </w:rPr>
            </w:r>
            <w:r>
              <w:rPr>
                <w:noProof/>
                <w:webHidden/>
              </w:rPr>
              <w:fldChar w:fldCharType="separate"/>
            </w:r>
            <w:r>
              <w:rPr>
                <w:noProof/>
                <w:webHidden/>
              </w:rPr>
              <w:t>12</w:t>
            </w:r>
            <w:r>
              <w:rPr>
                <w:noProof/>
                <w:webHidden/>
              </w:rPr>
              <w:fldChar w:fldCharType="end"/>
            </w:r>
          </w:hyperlink>
        </w:p>
        <w:p w14:paraId="468C0308" w14:textId="77777777" w:rsidR="00C6391E" w:rsidRDefault="00C6391E">
          <w:pPr>
            <w:pStyle w:val="TOC3"/>
            <w:tabs>
              <w:tab w:val="right" w:leader="dot" w:pos="9350"/>
            </w:tabs>
            <w:rPr>
              <w:rFonts w:asciiTheme="minorHAnsi" w:hAnsiTheme="minorHAnsi"/>
              <w:noProof/>
              <w:sz w:val="22"/>
              <w:lang w:eastAsia="en-CA"/>
            </w:rPr>
          </w:pPr>
          <w:hyperlink w:anchor="_Toc447268459" w:history="1">
            <w:r w:rsidRPr="004F6A95">
              <w:rPr>
                <w:rStyle w:val="Hyperlink"/>
                <w:noProof/>
              </w:rPr>
              <w:t>Pulse Width Modulation</w:t>
            </w:r>
            <w:r>
              <w:rPr>
                <w:noProof/>
                <w:webHidden/>
              </w:rPr>
              <w:tab/>
            </w:r>
            <w:r>
              <w:rPr>
                <w:noProof/>
                <w:webHidden/>
              </w:rPr>
              <w:fldChar w:fldCharType="begin"/>
            </w:r>
            <w:r>
              <w:rPr>
                <w:noProof/>
                <w:webHidden/>
              </w:rPr>
              <w:instrText xml:space="preserve"> PAGEREF _Toc447268459 \h </w:instrText>
            </w:r>
            <w:r>
              <w:rPr>
                <w:noProof/>
                <w:webHidden/>
              </w:rPr>
            </w:r>
            <w:r>
              <w:rPr>
                <w:noProof/>
                <w:webHidden/>
              </w:rPr>
              <w:fldChar w:fldCharType="separate"/>
            </w:r>
            <w:r>
              <w:rPr>
                <w:noProof/>
                <w:webHidden/>
              </w:rPr>
              <w:t>12</w:t>
            </w:r>
            <w:r>
              <w:rPr>
                <w:noProof/>
                <w:webHidden/>
              </w:rPr>
              <w:fldChar w:fldCharType="end"/>
            </w:r>
          </w:hyperlink>
        </w:p>
        <w:p w14:paraId="045D2E9D" w14:textId="77777777" w:rsidR="00C6391E" w:rsidRDefault="00C6391E">
          <w:pPr>
            <w:pStyle w:val="TOC3"/>
            <w:tabs>
              <w:tab w:val="right" w:leader="dot" w:pos="9350"/>
            </w:tabs>
            <w:rPr>
              <w:rFonts w:asciiTheme="minorHAnsi" w:hAnsiTheme="minorHAnsi"/>
              <w:noProof/>
              <w:sz w:val="22"/>
              <w:lang w:eastAsia="en-CA"/>
            </w:rPr>
          </w:pPr>
          <w:hyperlink w:anchor="_Toc447268460" w:history="1">
            <w:r w:rsidRPr="004F6A95">
              <w:rPr>
                <w:rStyle w:val="Hyperlink"/>
                <w:noProof/>
              </w:rPr>
              <w:t>Pulse Position Modulation</w:t>
            </w:r>
            <w:r>
              <w:rPr>
                <w:noProof/>
                <w:webHidden/>
              </w:rPr>
              <w:tab/>
            </w:r>
            <w:r>
              <w:rPr>
                <w:noProof/>
                <w:webHidden/>
              </w:rPr>
              <w:fldChar w:fldCharType="begin"/>
            </w:r>
            <w:r>
              <w:rPr>
                <w:noProof/>
                <w:webHidden/>
              </w:rPr>
              <w:instrText xml:space="preserve"> PAGEREF _Toc447268460 \h </w:instrText>
            </w:r>
            <w:r>
              <w:rPr>
                <w:noProof/>
                <w:webHidden/>
              </w:rPr>
            </w:r>
            <w:r>
              <w:rPr>
                <w:noProof/>
                <w:webHidden/>
              </w:rPr>
              <w:fldChar w:fldCharType="separate"/>
            </w:r>
            <w:r>
              <w:rPr>
                <w:noProof/>
                <w:webHidden/>
              </w:rPr>
              <w:t>12</w:t>
            </w:r>
            <w:r>
              <w:rPr>
                <w:noProof/>
                <w:webHidden/>
              </w:rPr>
              <w:fldChar w:fldCharType="end"/>
            </w:r>
          </w:hyperlink>
        </w:p>
        <w:p w14:paraId="05D1F54F" w14:textId="77777777" w:rsidR="00C6391E" w:rsidRDefault="00C6391E">
          <w:pPr>
            <w:pStyle w:val="TOC1"/>
            <w:tabs>
              <w:tab w:val="right" w:leader="dot" w:pos="9350"/>
            </w:tabs>
            <w:rPr>
              <w:rFonts w:asciiTheme="minorHAnsi" w:hAnsiTheme="minorHAnsi"/>
              <w:noProof/>
              <w:sz w:val="22"/>
              <w:lang w:eastAsia="en-CA"/>
            </w:rPr>
          </w:pPr>
          <w:hyperlink w:anchor="_Toc447268461" w:history="1">
            <w:r w:rsidRPr="004F6A95">
              <w:rPr>
                <w:rStyle w:val="Hyperlink"/>
                <w:noProof/>
              </w:rPr>
              <w:t>Quantization</w:t>
            </w:r>
            <w:r>
              <w:rPr>
                <w:noProof/>
                <w:webHidden/>
              </w:rPr>
              <w:tab/>
            </w:r>
            <w:r>
              <w:rPr>
                <w:noProof/>
                <w:webHidden/>
              </w:rPr>
              <w:fldChar w:fldCharType="begin"/>
            </w:r>
            <w:r>
              <w:rPr>
                <w:noProof/>
                <w:webHidden/>
              </w:rPr>
              <w:instrText xml:space="preserve"> PAGEREF _Toc447268461 \h </w:instrText>
            </w:r>
            <w:r>
              <w:rPr>
                <w:noProof/>
                <w:webHidden/>
              </w:rPr>
            </w:r>
            <w:r>
              <w:rPr>
                <w:noProof/>
                <w:webHidden/>
              </w:rPr>
              <w:fldChar w:fldCharType="separate"/>
            </w:r>
            <w:r>
              <w:rPr>
                <w:noProof/>
                <w:webHidden/>
              </w:rPr>
              <w:t>12</w:t>
            </w:r>
            <w:r>
              <w:rPr>
                <w:noProof/>
                <w:webHidden/>
              </w:rPr>
              <w:fldChar w:fldCharType="end"/>
            </w:r>
          </w:hyperlink>
        </w:p>
        <w:p w14:paraId="62BC9AFC" w14:textId="77777777" w:rsidR="00C6391E" w:rsidRDefault="00C6391E">
          <w:pPr>
            <w:pStyle w:val="TOC2"/>
            <w:tabs>
              <w:tab w:val="right" w:leader="dot" w:pos="9350"/>
            </w:tabs>
            <w:rPr>
              <w:rFonts w:asciiTheme="minorHAnsi" w:hAnsiTheme="minorHAnsi"/>
              <w:noProof/>
              <w:sz w:val="22"/>
              <w:lang w:eastAsia="en-CA"/>
            </w:rPr>
          </w:pPr>
          <w:hyperlink w:anchor="_Toc447268462" w:history="1">
            <w:r w:rsidRPr="004F6A95">
              <w:rPr>
                <w:rStyle w:val="Hyperlink"/>
                <w:noProof/>
              </w:rPr>
              <w:t>Uniform Quantization</w:t>
            </w:r>
            <w:r>
              <w:rPr>
                <w:noProof/>
                <w:webHidden/>
              </w:rPr>
              <w:tab/>
            </w:r>
            <w:r>
              <w:rPr>
                <w:noProof/>
                <w:webHidden/>
              </w:rPr>
              <w:fldChar w:fldCharType="begin"/>
            </w:r>
            <w:r>
              <w:rPr>
                <w:noProof/>
                <w:webHidden/>
              </w:rPr>
              <w:instrText xml:space="preserve"> PAGEREF _Toc447268462 \h </w:instrText>
            </w:r>
            <w:r>
              <w:rPr>
                <w:noProof/>
                <w:webHidden/>
              </w:rPr>
            </w:r>
            <w:r>
              <w:rPr>
                <w:noProof/>
                <w:webHidden/>
              </w:rPr>
              <w:fldChar w:fldCharType="separate"/>
            </w:r>
            <w:r>
              <w:rPr>
                <w:noProof/>
                <w:webHidden/>
              </w:rPr>
              <w:t>12</w:t>
            </w:r>
            <w:r>
              <w:rPr>
                <w:noProof/>
                <w:webHidden/>
              </w:rPr>
              <w:fldChar w:fldCharType="end"/>
            </w:r>
          </w:hyperlink>
        </w:p>
        <w:p w14:paraId="789293BB" w14:textId="77777777" w:rsidR="00C6391E" w:rsidRDefault="00C6391E">
          <w:pPr>
            <w:pStyle w:val="TOC2"/>
            <w:tabs>
              <w:tab w:val="right" w:leader="dot" w:pos="9350"/>
            </w:tabs>
            <w:rPr>
              <w:rFonts w:asciiTheme="minorHAnsi" w:hAnsiTheme="minorHAnsi"/>
              <w:noProof/>
              <w:sz w:val="22"/>
              <w:lang w:eastAsia="en-CA"/>
            </w:rPr>
          </w:pPr>
          <w:hyperlink w:anchor="_Toc447268463" w:history="1">
            <w:r w:rsidRPr="004F6A95">
              <w:rPr>
                <w:rStyle w:val="Hyperlink"/>
                <w:noProof/>
              </w:rPr>
              <w:t>Quantization Error</w:t>
            </w:r>
            <w:r>
              <w:rPr>
                <w:noProof/>
                <w:webHidden/>
              </w:rPr>
              <w:tab/>
            </w:r>
            <w:r>
              <w:rPr>
                <w:noProof/>
                <w:webHidden/>
              </w:rPr>
              <w:fldChar w:fldCharType="begin"/>
            </w:r>
            <w:r>
              <w:rPr>
                <w:noProof/>
                <w:webHidden/>
              </w:rPr>
              <w:instrText xml:space="preserve"> PAGEREF _Toc447268463 \h </w:instrText>
            </w:r>
            <w:r>
              <w:rPr>
                <w:noProof/>
                <w:webHidden/>
              </w:rPr>
            </w:r>
            <w:r>
              <w:rPr>
                <w:noProof/>
                <w:webHidden/>
              </w:rPr>
              <w:fldChar w:fldCharType="separate"/>
            </w:r>
            <w:r>
              <w:rPr>
                <w:noProof/>
                <w:webHidden/>
              </w:rPr>
              <w:t>13</w:t>
            </w:r>
            <w:r>
              <w:rPr>
                <w:noProof/>
                <w:webHidden/>
              </w:rPr>
              <w:fldChar w:fldCharType="end"/>
            </w:r>
          </w:hyperlink>
        </w:p>
        <w:p w14:paraId="2A3A5323" w14:textId="77777777" w:rsidR="00C6391E" w:rsidRDefault="00C6391E">
          <w:pPr>
            <w:pStyle w:val="TOC2"/>
            <w:tabs>
              <w:tab w:val="right" w:leader="dot" w:pos="9350"/>
            </w:tabs>
            <w:rPr>
              <w:rFonts w:asciiTheme="minorHAnsi" w:hAnsiTheme="minorHAnsi"/>
              <w:noProof/>
              <w:sz w:val="22"/>
              <w:lang w:eastAsia="en-CA"/>
            </w:rPr>
          </w:pPr>
          <w:hyperlink w:anchor="_Toc447268464" w:history="1">
            <w:r w:rsidRPr="004F6A95">
              <w:rPr>
                <w:rStyle w:val="Hyperlink"/>
                <w:noProof/>
              </w:rPr>
              <w:t>Signal : Noise</w:t>
            </w:r>
            <w:r>
              <w:rPr>
                <w:noProof/>
                <w:webHidden/>
              </w:rPr>
              <w:tab/>
            </w:r>
            <w:r>
              <w:rPr>
                <w:noProof/>
                <w:webHidden/>
              </w:rPr>
              <w:fldChar w:fldCharType="begin"/>
            </w:r>
            <w:r>
              <w:rPr>
                <w:noProof/>
                <w:webHidden/>
              </w:rPr>
              <w:instrText xml:space="preserve"> PAGEREF _Toc447268464 \h </w:instrText>
            </w:r>
            <w:r>
              <w:rPr>
                <w:noProof/>
                <w:webHidden/>
              </w:rPr>
            </w:r>
            <w:r>
              <w:rPr>
                <w:noProof/>
                <w:webHidden/>
              </w:rPr>
              <w:fldChar w:fldCharType="separate"/>
            </w:r>
            <w:r>
              <w:rPr>
                <w:noProof/>
                <w:webHidden/>
              </w:rPr>
              <w:t>13</w:t>
            </w:r>
            <w:r>
              <w:rPr>
                <w:noProof/>
                <w:webHidden/>
              </w:rPr>
              <w:fldChar w:fldCharType="end"/>
            </w:r>
          </w:hyperlink>
        </w:p>
        <w:p w14:paraId="1A943644" w14:textId="77777777" w:rsidR="00C6391E" w:rsidRDefault="00C6391E">
          <w:pPr>
            <w:pStyle w:val="TOC1"/>
            <w:tabs>
              <w:tab w:val="right" w:leader="dot" w:pos="9350"/>
            </w:tabs>
            <w:rPr>
              <w:rFonts w:asciiTheme="minorHAnsi" w:hAnsiTheme="minorHAnsi"/>
              <w:noProof/>
              <w:sz w:val="22"/>
              <w:lang w:eastAsia="en-CA"/>
            </w:rPr>
          </w:pPr>
          <w:hyperlink w:anchor="_Toc447268465" w:history="1">
            <w:r w:rsidRPr="004F6A95">
              <w:rPr>
                <w:rStyle w:val="Hyperlink"/>
                <w:noProof/>
              </w:rPr>
              <w:t>Multiplexing</w:t>
            </w:r>
            <w:r>
              <w:rPr>
                <w:noProof/>
                <w:webHidden/>
              </w:rPr>
              <w:tab/>
            </w:r>
            <w:r>
              <w:rPr>
                <w:noProof/>
                <w:webHidden/>
              </w:rPr>
              <w:fldChar w:fldCharType="begin"/>
            </w:r>
            <w:r>
              <w:rPr>
                <w:noProof/>
                <w:webHidden/>
              </w:rPr>
              <w:instrText xml:space="preserve"> PAGEREF _Toc447268465 \h </w:instrText>
            </w:r>
            <w:r>
              <w:rPr>
                <w:noProof/>
                <w:webHidden/>
              </w:rPr>
            </w:r>
            <w:r>
              <w:rPr>
                <w:noProof/>
                <w:webHidden/>
              </w:rPr>
              <w:fldChar w:fldCharType="separate"/>
            </w:r>
            <w:r>
              <w:rPr>
                <w:noProof/>
                <w:webHidden/>
              </w:rPr>
              <w:t>14</w:t>
            </w:r>
            <w:r>
              <w:rPr>
                <w:noProof/>
                <w:webHidden/>
              </w:rPr>
              <w:fldChar w:fldCharType="end"/>
            </w:r>
          </w:hyperlink>
        </w:p>
        <w:p w14:paraId="42F28C4B" w14:textId="77777777" w:rsidR="00C6391E" w:rsidRDefault="00C6391E">
          <w:pPr>
            <w:pStyle w:val="TOC2"/>
            <w:tabs>
              <w:tab w:val="right" w:leader="dot" w:pos="9350"/>
            </w:tabs>
            <w:rPr>
              <w:rFonts w:asciiTheme="minorHAnsi" w:hAnsiTheme="minorHAnsi"/>
              <w:noProof/>
              <w:sz w:val="22"/>
              <w:lang w:eastAsia="en-CA"/>
            </w:rPr>
          </w:pPr>
          <w:hyperlink w:anchor="_Toc447268466" w:history="1">
            <w:r w:rsidRPr="004F6A95">
              <w:rPr>
                <w:rStyle w:val="Hyperlink"/>
                <w:noProof/>
              </w:rPr>
              <w:t>Data Rate Management</w:t>
            </w:r>
            <w:r>
              <w:rPr>
                <w:noProof/>
                <w:webHidden/>
              </w:rPr>
              <w:tab/>
            </w:r>
            <w:r>
              <w:rPr>
                <w:noProof/>
                <w:webHidden/>
              </w:rPr>
              <w:fldChar w:fldCharType="begin"/>
            </w:r>
            <w:r>
              <w:rPr>
                <w:noProof/>
                <w:webHidden/>
              </w:rPr>
              <w:instrText xml:space="preserve"> PAGEREF _Toc447268466 \h </w:instrText>
            </w:r>
            <w:r>
              <w:rPr>
                <w:noProof/>
                <w:webHidden/>
              </w:rPr>
            </w:r>
            <w:r>
              <w:rPr>
                <w:noProof/>
                <w:webHidden/>
              </w:rPr>
              <w:fldChar w:fldCharType="separate"/>
            </w:r>
            <w:r>
              <w:rPr>
                <w:noProof/>
                <w:webHidden/>
              </w:rPr>
              <w:t>14</w:t>
            </w:r>
            <w:r>
              <w:rPr>
                <w:noProof/>
                <w:webHidden/>
              </w:rPr>
              <w:fldChar w:fldCharType="end"/>
            </w:r>
          </w:hyperlink>
        </w:p>
        <w:p w14:paraId="6DFCFEEC" w14:textId="77777777" w:rsidR="00C6391E" w:rsidRDefault="00C6391E">
          <w:pPr>
            <w:pStyle w:val="TOC1"/>
            <w:tabs>
              <w:tab w:val="right" w:leader="dot" w:pos="9350"/>
            </w:tabs>
            <w:rPr>
              <w:rFonts w:asciiTheme="minorHAnsi" w:hAnsiTheme="minorHAnsi"/>
              <w:noProof/>
              <w:sz w:val="22"/>
              <w:lang w:eastAsia="en-CA"/>
            </w:rPr>
          </w:pPr>
          <w:hyperlink w:anchor="_Toc447268467" w:history="1">
            <w:r w:rsidRPr="004F6A95">
              <w:rPr>
                <w:rStyle w:val="Hyperlink"/>
                <w:noProof/>
              </w:rPr>
              <w:t>Error Control Coding</w:t>
            </w:r>
            <w:r>
              <w:rPr>
                <w:noProof/>
                <w:webHidden/>
              </w:rPr>
              <w:tab/>
            </w:r>
            <w:r>
              <w:rPr>
                <w:noProof/>
                <w:webHidden/>
              </w:rPr>
              <w:fldChar w:fldCharType="begin"/>
            </w:r>
            <w:r>
              <w:rPr>
                <w:noProof/>
                <w:webHidden/>
              </w:rPr>
              <w:instrText xml:space="preserve"> PAGEREF _Toc447268467 \h </w:instrText>
            </w:r>
            <w:r>
              <w:rPr>
                <w:noProof/>
                <w:webHidden/>
              </w:rPr>
            </w:r>
            <w:r>
              <w:rPr>
                <w:noProof/>
                <w:webHidden/>
              </w:rPr>
              <w:fldChar w:fldCharType="separate"/>
            </w:r>
            <w:r>
              <w:rPr>
                <w:noProof/>
                <w:webHidden/>
              </w:rPr>
              <w:t>15</w:t>
            </w:r>
            <w:r>
              <w:rPr>
                <w:noProof/>
                <w:webHidden/>
              </w:rPr>
              <w:fldChar w:fldCharType="end"/>
            </w:r>
          </w:hyperlink>
        </w:p>
        <w:p w14:paraId="1DCC903C" w14:textId="77777777" w:rsidR="00C6391E" w:rsidRDefault="00C6391E">
          <w:pPr>
            <w:pStyle w:val="TOC2"/>
            <w:tabs>
              <w:tab w:val="right" w:leader="dot" w:pos="9350"/>
            </w:tabs>
            <w:rPr>
              <w:rFonts w:asciiTheme="minorHAnsi" w:hAnsiTheme="minorHAnsi"/>
              <w:noProof/>
              <w:sz w:val="22"/>
              <w:lang w:eastAsia="en-CA"/>
            </w:rPr>
          </w:pPr>
          <w:hyperlink w:anchor="_Toc447268468" w:history="1">
            <w:r w:rsidRPr="004F6A95">
              <w:rPr>
                <w:rStyle w:val="Hyperlink"/>
                <w:noProof/>
              </w:rPr>
              <w:t>Linear Block Coding</w:t>
            </w:r>
            <w:r>
              <w:rPr>
                <w:noProof/>
                <w:webHidden/>
              </w:rPr>
              <w:tab/>
            </w:r>
            <w:r>
              <w:rPr>
                <w:noProof/>
                <w:webHidden/>
              </w:rPr>
              <w:fldChar w:fldCharType="begin"/>
            </w:r>
            <w:r>
              <w:rPr>
                <w:noProof/>
                <w:webHidden/>
              </w:rPr>
              <w:instrText xml:space="preserve"> PAGEREF _Toc447268468 \h </w:instrText>
            </w:r>
            <w:r>
              <w:rPr>
                <w:noProof/>
                <w:webHidden/>
              </w:rPr>
            </w:r>
            <w:r>
              <w:rPr>
                <w:noProof/>
                <w:webHidden/>
              </w:rPr>
              <w:fldChar w:fldCharType="separate"/>
            </w:r>
            <w:r>
              <w:rPr>
                <w:noProof/>
                <w:webHidden/>
              </w:rPr>
              <w:t>15</w:t>
            </w:r>
            <w:r>
              <w:rPr>
                <w:noProof/>
                <w:webHidden/>
              </w:rPr>
              <w:fldChar w:fldCharType="end"/>
            </w:r>
          </w:hyperlink>
        </w:p>
        <w:p w14:paraId="4BC601DF" w14:textId="77777777" w:rsidR="00C6391E" w:rsidRDefault="00C6391E">
          <w:pPr>
            <w:pStyle w:val="TOC1"/>
            <w:tabs>
              <w:tab w:val="right" w:leader="dot" w:pos="9350"/>
            </w:tabs>
            <w:rPr>
              <w:rFonts w:asciiTheme="minorHAnsi" w:hAnsiTheme="minorHAnsi"/>
              <w:noProof/>
              <w:sz w:val="22"/>
              <w:lang w:eastAsia="en-CA"/>
            </w:rPr>
          </w:pPr>
          <w:hyperlink w:anchor="_Toc447268469" w:history="1">
            <w:r w:rsidRPr="004F6A95">
              <w:rPr>
                <w:rStyle w:val="Hyperlink"/>
                <w:noProof/>
              </w:rPr>
              <w:t>Hamming</w:t>
            </w:r>
            <w:r>
              <w:rPr>
                <w:noProof/>
                <w:webHidden/>
              </w:rPr>
              <w:tab/>
            </w:r>
            <w:r>
              <w:rPr>
                <w:noProof/>
                <w:webHidden/>
              </w:rPr>
              <w:fldChar w:fldCharType="begin"/>
            </w:r>
            <w:r>
              <w:rPr>
                <w:noProof/>
                <w:webHidden/>
              </w:rPr>
              <w:instrText xml:space="preserve"> PAGEREF _Toc447268469 \h </w:instrText>
            </w:r>
            <w:r>
              <w:rPr>
                <w:noProof/>
                <w:webHidden/>
              </w:rPr>
            </w:r>
            <w:r>
              <w:rPr>
                <w:noProof/>
                <w:webHidden/>
              </w:rPr>
              <w:fldChar w:fldCharType="separate"/>
            </w:r>
            <w:r>
              <w:rPr>
                <w:noProof/>
                <w:webHidden/>
              </w:rPr>
              <w:t>16</w:t>
            </w:r>
            <w:r>
              <w:rPr>
                <w:noProof/>
                <w:webHidden/>
              </w:rPr>
              <w:fldChar w:fldCharType="end"/>
            </w:r>
          </w:hyperlink>
        </w:p>
        <w:p w14:paraId="0642AB12" w14:textId="77777777" w:rsidR="00C6391E" w:rsidRDefault="00C6391E">
          <w:pPr>
            <w:pStyle w:val="TOC1"/>
            <w:tabs>
              <w:tab w:val="right" w:leader="dot" w:pos="9350"/>
            </w:tabs>
            <w:rPr>
              <w:rFonts w:asciiTheme="minorHAnsi" w:hAnsiTheme="minorHAnsi"/>
              <w:noProof/>
              <w:sz w:val="22"/>
              <w:lang w:eastAsia="en-CA"/>
            </w:rPr>
          </w:pPr>
          <w:hyperlink w:anchor="_Toc447268470" w:history="1">
            <w:r w:rsidRPr="004F6A95">
              <w:rPr>
                <w:rStyle w:val="Hyperlink"/>
                <w:noProof/>
              </w:rPr>
              <w:t>Cyclic Code</w:t>
            </w:r>
            <w:r>
              <w:rPr>
                <w:noProof/>
                <w:webHidden/>
              </w:rPr>
              <w:tab/>
            </w:r>
            <w:r>
              <w:rPr>
                <w:noProof/>
                <w:webHidden/>
              </w:rPr>
              <w:fldChar w:fldCharType="begin"/>
            </w:r>
            <w:r>
              <w:rPr>
                <w:noProof/>
                <w:webHidden/>
              </w:rPr>
              <w:instrText xml:space="preserve"> PAGEREF _Toc447268470 \h </w:instrText>
            </w:r>
            <w:r>
              <w:rPr>
                <w:noProof/>
                <w:webHidden/>
              </w:rPr>
            </w:r>
            <w:r>
              <w:rPr>
                <w:noProof/>
                <w:webHidden/>
              </w:rPr>
              <w:fldChar w:fldCharType="separate"/>
            </w:r>
            <w:r>
              <w:rPr>
                <w:noProof/>
                <w:webHidden/>
              </w:rPr>
              <w:t>16</w:t>
            </w:r>
            <w:r>
              <w:rPr>
                <w:noProof/>
                <w:webHidden/>
              </w:rPr>
              <w:fldChar w:fldCharType="end"/>
            </w:r>
          </w:hyperlink>
        </w:p>
        <w:p w14:paraId="46A989F6" w14:textId="77777777" w:rsidR="00C6391E" w:rsidRDefault="00C6391E">
          <w:pPr>
            <w:pStyle w:val="TOC2"/>
            <w:tabs>
              <w:tab w:val="right" w:leader="dot" w:pos="9350"/>
            </w:tabs>
            <w:rPr>
              <w:rFonts w:asciiTheme="minorHAnsi" w:hAnsiTheme="minorHAnsi"/>
              <w:noProof/>
              <w:sz w:val="22"/>
              <w:lang w:eastAsia="en-CA"/>
            </w:rPr>
          </w:pPr>
          <w:hyperlink w:anchor="_Toc447268471" w:history="1">
            <w:r w:rsidRPr="004F6A95">
              <w:rPr>
                <w:rStyle w:val="Hyperlink"/>
                <w:noProof/>
              </w:rPr>
              <w:t>Long Division Method</w:t>
            </w:r>
            <w:r>
              <w:rPr>
                <w:noProof/>
                <w:webHidden/>
              </w:rPr>
              <w:tab/>
            </w:r>
            <w:r>
              <w:rPr>
                <w:noProof/>
                <w:webHidden/>
              </w:rPr>
              <w:fldChar w:fldCharType="begin"/>
            </w:r>
            <w:r>
              <w:rPr>
                <w:noProof/>
                <w:webHidden/>
              </w:rPr>
              <w:instrText xml:space="preserve"> PAGEREF _Toc447268471 \h </w:instrText>
            </w:r>
            <w:r>
              <w:rPr>
                <w:noProof/>
                <w:webHidden/>
              </w:rPr>
            </w:r>
            <w:r>
              <w:rPr>
                <w:noProof/>
                <w:webHidden/>
              </w:rPr>
              <w:fldChar w:fldCharType="separate"/>
            </w:r>
            <w:r>
              <w:rPr>
                <w:noProof/>
                <w:webHidden/>
              </w:rPr>
              <w:t>16</w:t>
            </w:r>
            <w:r>
              <w:rPr>
                <w:noProof/>
                <w:webHidden/>
              </w:rPr>
              <w:fldChar w:fldCharType="end"/>
            </w:r>
          </w:hyperlink>
        </w:p>
        <w:p w14:paraId="711E7396" w14:textId="77777777" w:rsidR="00C6391E" w:rsidRDefault="00C6391E">
          <w:pPr>
            <w:pStyle w:val="TOC1"/>
            <w:tabs>
              <w:tab w:val="right" w:leader="dot" w:pos="9350"/>
            </w:tabs>
            <w:rPr>
              <w:rFonts w:asciiTheme="minorHAnsi" w:hAnsiTheme="minorHAnsi"/>
              <w:noProof/>
              <w:sz w:val="22"/>
              <w:lang w:eastAsia="en-CA"/>
            </w:rPr>
          </w:pPr>
          <w:hyperlink w:anchor="_Toc447268472" w:history="1">
            <w:r w:rsidRPr="004F6A95">
              <w:rPr>
                <w:rStyle w:val="Hyperlink"/>
                <w:noProof/>
              </w:rPr>
              <w:t>Convolution Code</w:t>
            </w:r>
            <w:r>
              <w:rPr>
                <w:noProof/>
                <w:webHidden/>
              </w:rPr>
              <w:tab/>
            </w:r>
            <w:r>
              <w:rPr>
                <w:noProof/>
                <w:webHidden/>
              </w:rPr>
              <w:fldChar w:fldCharType="begin"/>
            </w:r>
            <w:r>
              <w:rPr>
                <w:noProof/>
                <w:webHidden/>
              </w:rPr>
              <w:instrText xml:space="preserve"> PAGEREF _Toc447268472 \h </w:instrText>
            </w:r>
            <w:r>
              <w:rPr>
                <w:noProof/>
                <w:webHidden/>
              </w:rPr>
            </w:r>
            <w:r>
              <w:rPr>
                <w:noProof/>
                <w:webHidden/>
              </w:rPr>
              <w:fldChar w:fldCharType="separate"/>
            </w:r>
            <w:r>
              <w:rPr>
                <w:noProof/>
                <w:webHidden/>
              </w:rPr>
              <w:t>17</w:t>
            </w:r>
            <w:r>
              <w:rPr>
                <w:noProof/>
                <w:webHidden/>
              </w:rPr>
              <w:fldChar w:fldCharType="end"/>
            </w:r>
          </w:hyperlink>
        </w:p>
        <w:p w14:paraId="38453DCD" w14:textId="77777777" w:rsidR="00C6391E" w:rsidRDefault="00C6391E">
          <w:pPr>
            <w:pStyle w:val="TOC2"/>
            <w:tabs>
              <w:tab w:val="right" w:leader="dot" w:pos="9350"/>
            </w:tabs>
            <w:rPr>
              <w:rFonts w:asciiTheme="minorHAnsi" w:hAnsiTheme="minorHAnsi"/>
              <w:noProof/>
              <w:sz w:val="22"/>
              <w:lang w:eastAsia="en-CA"/>
            </w:rPr>
          </w:pPr>
          <w:hyperlink w:anchor="_Toc447268473" w:history="1">
            <w:r w:rsidRPr="004F6A95">
              <w:rPr>
                <w:rStyle w:val="Hyperlink"/>
                <w:noProof/>
              </w:rPr>
              <w:t>Properties of Maximal Length Sequences</w:t>
            </w:r>
            <w:r>
              <w:rPr>
                <w:noProof/>
                <w:webHidden/>
              </w:rPr>
              <w:tab/>
            </w:r>
            <w:r>
              <w:rPr>
                <w:noProof/>
                <w:webHidden/>
              </w:rPr>
              <w:fldChar w:fldCharType="begin"/>
            </w:r>
            <w:r>
              <w:rPr>
                <w:noProof/>
                <w:webHidden/>
              </w:rPr>
              <w:instrText xml:space="preserve"> PAGEREF _Toc447268473 \h </w:instrText>
            </w:r>
            <w:r>
              <w:rPr>
                <w:noProof/>
                <w:webHidden/>
              </w:rPr>
            </w:r>
            <w:r>
              <w:rPr>
                <w:noProof/>
                <w:webHidden/>
              </w:rPr>
              <w:fldChar w:fldCharType="separate"/>
            </w:r>
            <w:r>
              <w:rPr>
                <w:noProof/>
                <w:webHidden/>
              </w:rPr>
              <w:t>18</w:t>
            </w:r>
            <w:r>
              <w:rPr>
                <w:noProof/>
                <w:webHidden/>
              </w:rPr>
              <w:fldChar w:fldCharType="end"/>
            </w:r>
          </w:hyperlink>
        </w:p>
        <w:p w14:paraId="5360A223" w14:textId="77777777" w:rsidR="00C6391E" w:rsidRDefault="00C6391E">
          <w:pPr>
            <w:pStyle w:val="TOC3"/>
            <w:tabs>
              <w:tab w:val="right" w:leader="dot" w:pos="9350"/>
            </w:tabs>
            <w:rPr>
              <w:rFonts w:asciiTheme="minorHAnsi" w:hAnsiTheme="minorHAnsi"/>
              <w:noProof/>
              <w:sz w:val="22"/>
              <w:lang w:eastAsia="en-CA"/>
            </w:rPr>
          </w:pPr>
          <w:hyperlink w:anchor="_Toc447268474" w:history="1">
            <w:r w:rsidRPr="004F6A95">
              <w:rPr>
                <w:rStyle w:val="Hyperlink"/>
                <w:noProof/>
              </w:rPr>
              <w:t>I. Balance Property</w:t>
            </w:r>
            <w:r>
              <w:rPr>
                <w:noProof/>
                <w:webHidden/>
              </w:rPr>
              <w:tab/>
            </w:r>
            <w:r>
              <w:rPr>
                <w:noProof/>
                <w:webHidden/>
              </w:rPr>
              <w:fldChar w:fldCharType="begin"/>
            </w:r>
            <w:r>
              <w:rPr>
                <w:noProof/>
                <w:webHidden/>
              </w:rPr>
              <w:instrText xml:space="preserve"> PAGEREF _Toc447268474 \h </w:instrText>
            </w:r>
            <w:r>
              <w:rPr>
                <w:noProof/>
                <w:webHidden/>
              </w:rPr>
            </w:r>
            <w:r>
              <w:rPr>
                <w:noProof/>
                <w:webHidden/>
              </w:rPr>
              <w:fldChar w:fldCharType="separate"/>
            </w:r>
            <w:r>
              <w:rPr>
                <w:noProof/>
                <w:webHidden/>
              </w:rPr>
              <w:t>18</w:t>
            </w:r>
            <w:r>
              <w:rPr>
                <w:noProof/>
                <w:webHidden/>
              </w:rPr>
              <w:fldChar w:fldCharType="end"/>
            </w:r>
          </w:hyperlink>
        </w:p>
        <w:p w14:paraId="3D38E930" w14:textId="77777777" w:rsidR="00C6391E" w:rsidRDefault="00C6391E">
          <w:pPr>
            <w:pStyle w:val="TOC3"/>
            <w:tabs>
              <w:tab w:val="right" w:leader="dot" w:pos="9350"/>
            </w:tabs>
            <w:rPr>
              <w:rFonts w:asciiTheme="minorHAnsi" w:hAnsiTheme="minorHAnsi"/>
              <w:noProof/>
              <w:sz w:val="22"/>
              <w:lang w:eastAsia="en-CA"/>
            </w:rPr>
          </w:pPr>
          <w:hyperlink w:anchor="_Toc447268475" w:history="1">
            <w:r w:rsidRPr="004F6A95">
              <w:rPr>
                <w:rStyle w:val="Hyperlink"/>
                <w:noProof/>
              </w:rPr>
              <w:t>II Run Property</w:t>
            </w:r>
            <w:r>
              <w:rPr>
                <w:noProof/>
                <w:webHidden/>
              </w:rPr>
              <w:tab/>
            </w:r>
            <w:r>
              <w:rPr>
                <w:noProof/>
                <w:webHidden/>
              </w:rPr>
              <w:fldChar w:fldCharType="begin"/>
            </w:r>
            <w:r>
              <w:rPr>
                <w:noProof/>
                <w:webHidden/>
              </w:rPr>
              <w:instrText xml:space="preserve"> PAGEREF _Toc447268475 \h </w:instrText>
            </w:r>
            <w:r>
              <w:rPr>
                <w:noProof/>
                <w:webHidden/>
              </w:rPr>
            </w:r>
            <w:r>
              <w:rPr>
                <w:noProof/>
                <w:webHidden/>
              </w:rPr>
              <w:fldChar w:fldCharType="separate"/>
            </w:r>
            <w:r>
              <w:rPr>
                <w:noProof/>
                <w:webHidden/>
              </w:rPr>
              <w:t>18</w:t>
            </w:r>
            <w:r>
              <w:rPr>
                <w:noProof/>
                <w:webHidden/>
              </w:rPr>
              <w:fldChar w:fldCharType="end"/>
            </w:r>
          </w:hyperlink>
        </w:p>
        <w:p w14:paraId="4B56B36C" w14:textId="77777777" w:rsidR="00C6391E" w:rsidRDefault="00C6391E">
          <w:pPr>
            <w:pStyle w:val="TOC3"/>
            <w:tabs>
              <w:tab w:val="right" w:leader="dot" w:pos="9350"/>
            </w:tabs>
            <w:rPr>
              <w:rFonts w:asciiTheme="minorHAnsi" w:hAnsiTheme="minorHAnsi"/>
              <w:noProof/>
              <w:sz w:val="22"/>
              <w:lang w:eastAsia="en-CA"/>
            </w:rPr>
          </w:pPr>
          <w:hyperlink w:anchor="_Toc447268476" w:history="1">
            <w:r w:rsidRPr="004F6A95">
              <w:rPr>
                <w:rStyle w:val="Hyperlink"/>
                <w:noProof/>
              </w:rPr>
              <w:t>III Auto Correlation Property</w:t>
            </w:r>
            <w:r>
              <w:rPr>
                <w:noProof/>
                <w:webHidden/>
              </w:rPr>
              <w:tab/>
            </w:r>
            <w:r>
              <w:rPr>
                <w:noProof/>
                <w:webHidden/>
              </w:rPr>
              <w:fldChar w:fldCharType="begin"/>
            </w:r>
            <w:r>
              <w:rPr>
                <w:noProof/>
                <w:webHidden/>
              </w:rPr>
              <w:instrText xml:space="preserve"> PAGEREF _Toc447268476 \h </w:instrText>
            </w:r>
            <w:r>
              <w:rPr>
                <w:noProof/>
                <w:webHidden/>
              </w:rPr>
            </w:r>
            <w:r>
              <w:rPr>
                <w:noProof/>
                <w:webHidden/>
              </w:rPr>
              <w:fldChar w:fldCharType="separate"/>
            </w:r>
            <w:r>
              <w:rPr>
                <w:noProof/>
                <w:webHidden/>
              </w:rPr>
              <w:t>18</w:t>
            </w:r>
            <w:r>
              <w:rPr>
                <w:noProof/>
                <w:webHidden/>
              </w:rPr>
              <w:fldChar w:fldCharType="end"/>
            </w:r>
          </w:hyperlink>
        </w:p>
        <w:p w14:paraId="582E2008" w14:textId="77777777" w:rsidR="00C6391E" w:rsidRDefault="00C6391E">
          <w:pPr>
            <w:pStyle w:val="TOC1"/>
            <w:tabs>
              <w:tab w:val="right" w:leader="dot" w:pos="9350"/>
            </w:tabs>
            <w:rPr>
              <w:rFonts w:asciiTheme="minorHAnsi" w:hAnsiTheme="minorHAnsi"/>
              <w:noProof/>
              <w:sz w:val="22"/>
              <w:lang w:eastAsia="en-CA"/>
            </w:rPr>
          </w:pPr>
          <w:hyperlink w:anchor="_Toc447268477" w:history="1">
            <w:r w:rsidRPr="004F6A95">
              <w:rPr>
                <w:rStyle w:val="Hyperlink"/>
                <w:noProof/>
              </w:rPr>
              <w:t>Shift Keying</w:t>
            </w:r>
            <w:r>
              <w:rPr>
                <w:noProof/>
                <w:webHidden/>
              </w:rPr>
              <w:tab/>
            </w:r>
            <w:r>
              <w:rPr>
                <w:noProof/>
                <w:webHidden/>
              </w:rPr>
              <w:fldChar w:fldCharType="begin"/>
            </w:r>
            <w:r>
              <w:rPr>
                <w:noProof/>
                <w:webHidden/>
              </w:rPr>
              <w:instrText xml:space="preserve"> PAGEREF _Toc447268477 \h </w:instrText>
            </w:r>
            <w:r>
              <w:rPr>
                <w:noProof/>
                <w:webHidden/>
              </w:rPr>
            </w:r>
            <w:r>
              <w:rPr>
                <w:noProof/>
                <w:webHidden/>
              </w:rPr>
              <w:fldChar w:fldCharType="separate"/>
            </w:r>
            <w:r>
              <w:rPr>
                <w:noProof/>
                <w:webHidden/>
              </w:rPr>
              <w:t>18</w:t>
            </w:r>
            <w:r>
              <w:rPr>
                <w:noProof/>
                <w:webHidden/>
              </w:rPr>
              <w:fldChar w:fldCharType="end"/>
            </w:r>
          </w:hyperlink>
        </w:p>
        <w:p w14:paraId="7C8FBF06" w14:textId="77777777" w:rsidR="00C6391E" w:rsidRDefault="00C6391E">
          <w:pPr>
            <w:pStyle w:val="TOC1"/>
            <w:tabs>
              <w:tab w:val="right" w:leader="dot" w:pos="9350"/>
            </w:tabs>
            <w:rPr>
              <w:rFonts w:asciiTheme="minorHAnsi" w:hAnsiTheme="minorHAnsi"/>
              <w:noProof/>
              <w:sz w:val="22"/>
              <w:lang w:eastAsia="en-CA"/>
            </w:rPr>
          </w:pPr>
          <w:hyperlink w:anchor="_Toc447268478" w:history="1">
            <w:r w:rsidRPr="004F6A95">
              <w:rPr>
                <w:rStyle w:val="Hyperlink"/>
                <w:noProof/>
              </w:rPr>
              <w:t>Pseudo Noise</w:t>
            </w:r>
            <w:r>
              <w:rPr>
                <w:noProof/>
                <w:webHidden/>
              </w:rPr>
              <w:tab/>
            </w:r>
            <w:r>
              <w:rPr>
                <w:noProof/>
                <w:webHidden/>
              </w:rPr>
              <w:fldChar w:fldCharType="begin"/>
            </w:r>
            <w:r>
              <w:rPr>
                <w:noProof/>
                <w:webHidden/>
              </w:rPr>
              <w:instrText xml:space="preserve"> PAGEREF _Toc447268478 \h </w:instrText>
            </w:r>
            <w:r>
              <w:rPr>
                <w:noProof/>
                <w:webHidden/>
              </w:rPr>
            </w:r>
            <w:r>
              <w:rPr>
                <w:noProof/>
                <w:webHidden/>
              </w:rPr>
              <w:fldChar w:fldCharType="separate"/>
            </w:r>
            <w:r>
              <w:rPr>
                <w:noProof/>
                <w:webHidden/>
              </w:rPr>
              <w:t>19</w:t>
            </w:r>
            <w:r>
              <w:rPr>
                <w:noProof/>
                <w:webHidden/>
              </w:rPr>
              <w:fldChar w:fldCharType="end"/>
            </w:r>
          </w:hyperlink>
        </w:p>
        <w:p w14:paraId="25A55EB7" w14:textId="77777777" w:rsidR="007A68F4" w:rsidRDefault="007A68F4">
          <w:r>
            <w:rPr>
              <w:b/>
              <w:bCs/>
              <w:noProof/>
            </w:rPr>
            <w:fldChar w:fldCharType="end"/>
          </w:r>
        </w:p>
      </w:sdtContent>
    </w:sdt>
    <w:p w14:paraId="542F4A73" w14:textId="77777777" w:rsidR="00B3447B" w:rsidRDefault="00B3447B" w:rsidP="003D305B">
      <w:pPr>
        <w:pStyle w:val="Heading1"/>
      </w:pPr>
      <w:bookmarkStart w:id="1" w:name="_Toc447268443"/>
      <w:r>
        <w:t>Abbreviations</w:t>
      </w:r>
      <w:bookmarkEnd w:id="1"/>
    </w:p>
    <w:p w14:paraId="354811EB" w14:textId="77777777" w:rsidR="00B3447B" w:rsidRDefault="00B3447B" w:rsidP="00B3447B">
      <w:pPr>
        <w:pStyle w:val="NoSpacing"/>
      </w:pPr>
      <w:r>
        <w:t>(O/P): Output</w:t>
      </w:r>
    </w:p>
    <w:p w14:paraId="35B7A793" w14:textId="61A47995" w:rsidR="0094045E" w:rsidRPr="00B3447B" w:rsidRDefault="0094045E" w:rsidP="00B3447B">
      <w:pPr>
        <w:pStyle w:val="NoSpacing"/>
      </w:pPr>
      <w:r>
        <w:t>Tx: transmission</w:t>
      </w:r>
    </w:p>
    <w:p w14:paraId="28E42CAE" w14:textId="77777777" w:rsidR="00AC5ED0" w:rsidRDefault="00AC5ED0" w:rsidP="003D305B">
      <w:pPr>
        <w:pStyle w:val="Heading1"/>
      </w:pPr>
      <w:bookmarkStart w:id="2" w:name="_Toc447268444"/>
      <w:r>
        <w:t>Angle Modulation</w:t>
      </w:r>
      <w:bookmarkEnd w:id="2"/>
    </w:p>
    <w:p w14:paraId="5492CD8D" w14:textId="77777777" w:rsidR="00C67EA2" w:rsidRDefault="00C67EA2" w:rsidP="00ED5CC0">
      <w:pPr>
        <w:pStyle w:val="NoSpacing"/>
        <w:rPr>
          <w:lang w:val="en-US"/>
        </w:rPr>
      </w:pPr>
      <w:r w:rsidRPr="00C67EA2">
        <w:rPr>
          <w:b/>
          <w:lang w:val="en-US"/>
        </w:rPr>
        <w:t>Signal to Noise Ratio (SNR)</w:t>
      </w:r>
      <w:r>
        <w:rPr>
          <w:lang w:val="en-US"/>
        </w:rPr>
        <w:t>:</w:t>
      </w:r>
      <w:r w:rsidR="0067535E">
        <w:rPr>
          <w:lang w:val="en-US"/>
        </w:rPr>
        <w:t xml:space="preserve"> </w:t>
      </w:r>
      <w:r w:rsidR="0067535E">
        <w:t>signal power / P</w:t>
      </w:r>
      <w:r w:rsidR="0067535E">
        <w:rPr>
          <w:vertAlign w:val="subscript"/>
        </w:rPr>
        <w:t>noise</w:t>
      </w:r>
    </w:p>
    <w:p w14:paraId="1EE478DC" w14:textId="77777777" w:rsidR="00ED5CC0" w:rsidRDefault="00C67EA2" w:rsidP="00ED5CC0">
      <w:pPr>
        <w:pStyle w:val="NoSpacing"/>
      </w:pPr>
      <w:r w:rsidRPr="00E763AC">
        <w:rPr>
          <w:position w:val="-14"/>
        </w:rPr>
        <w:object w:dxaOrig="3519" w:dyaOrig="400" w14:anchorId="64DD82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pt;height:20pt" o:ole="" o:allowoverlap="f">
            <v:imagedata r:id="rId9" o:title=""/>
          </v:shape>
          <o:OLEObject Type="Embed" ProgID="Equation.DSMT4" ShapeID="_x0000_i1025" DrawAspect="Content" ObjectID="_1521010856" r:id="rId10"/>
        </w:object>
      </w:r>
      <w:r w:rsidR="001B79B0">
        <w:br w:type="textWrapping" w:clear="all"/>
      </w:r>
    </w:p>
    <w:p w14:paraId="3DFD5335" w14:textId="77777777" w:rsidR="003D305B" w:rsidRDefault="00F655A3" w:rsidP="00AC5ED0">
      <w:pPr>
        <w:pStyle w:val="Heading2"/>
      </w:pPr>
      <w:bookmarkStart w:id="3" w:name="_Toc447268445"/>
      <w:r>
        <w:t>Frequency Modulation</w:t>
      </w:r>
      <w:bookmarkEnd w:id="3"/>
    </w:p>
    <w:p w14:paraId="3A6DF670" w14:textId="77777777" w:rsidR="00DE6973" w:rsidRDefault="00DE6973" w:rsidP="00DE6973">
      <w:pPr>
        <w:pStyle w:val="NoSpacing"/>
      </w:pPr>
      <w:r>
        <w:rPr>
          <w:b/>
        </w:rPr>
        <w:t>Modulation</w:t>
      </w:r>
      <w:r>
        <w:t>:</w:t>
      </w:r>
      <w:r w:rsidR="00A02F12">
        <w:t xml:space="preserve"> </w:t>
      </w:r>
      <w:r w:rsidR="00A02F12" w:rsidRPr="00A02F12">
        <w:t>the process of varying one or more properties of a periodic waveform, called the carrier signal, with a modulating signal that typically contains information to be transmitted</w:t>
      </w:r>
    </w:p>
    <w:p w14:paraId="27940CE4" w14:textId="77777777" w:rsidR="004703D9" w:rsidRDefault="004703D9" w:rsidP="00395B6C">
      <w:pPr>
        <w:pStyle w:val="NoSpacing"/>
        <w:rPr>
          <w:b/>
        </w:rPr>
      </w:pPr>
    </w:p>
    <w:p w14:paraId="75BF5760" w14:textId="77777777" w:rsidR="00DE4DA4" w:rsidRPr="00DE4DA4" w:rsidRDefault="00DE4DA4" w:rsidP="00395B6C">
      <w:pPr>
        <w:pStyle w:val="NoSpacing"/>
      </w:pPr>
      <w:r>
        <w:rPr>
          <w:b/>
        </w:rPr>
        <w:t>Angular Frequency</w:t>
      </w:r>
      <w:r>
        <w:t xml:space="preserve"> [ω]: 2πf</w:t>
      </w:r>
    </w:p>
    <w:p w14:paraId="4887E1D4" w14:textId="77777777" w:rsidR="005B374E" w:rsidRPr="00E0391C" w:rsidRDefault="00386378" w:rsidP="00395B6C">
      <w:pPr>
        <w:pStyle w:val="NoSpacing"/>
        <w:rPr>
          <w:vertAlign w:val="subscript"/>
        </w:rPr>
      </w:pPr>
      <w:r>
        <w:rPr>
          <w:b/>
        </w:rPr>
        <w:t>Message</w:t>
      </w:r>
      <w:r w:rsidR="00DE4DA4">
        <w:rPr>
          <w:b/>
        </w:rPr>
        <w:t xml:space="preserve"> </w:t>
      </w:r>
      <w:r w:rsidR="005B374E">
        <w:rPr>
          <w:b/>
        </w:rPr>
        <w:t>Angular Frequency</w:t>
      </w:r>
      <w:r w:rsidR="005B374E">
        <w:t xml:space="preserve"> [ω</w:t>
      </w:r>
      <w:r w:rsidR="005B374E">
        <w:rPr>
          <w:vertAlign w:val="subscript"/>
        </w:rPr>
        <w:t>m</w:t>
      </w:r>
      <w:r w:rsidR="005B374E">
        <w:t>]:</w:t>
      </w:r>
      <w:r w:rsidR="00E0391C">
        <w:t xml:space="preserve"> 2πf</w:t>
      </w:r>
      <w:r w:rsidR="00E0391C">
        <w:rPr>
          <w:vertAlign w:val="subscript"/>
        </w:rPr>
        <w:t>m</w:t>
      </w:r>
    </w:p>
    <w:p w14:paraId="1FEF67D8" w14:textId="77777777" w:rsidR="005B374E" w:rsidRPr="00E0391C" w:rsidRDefault="00DE4DA4" w:rsidP="00395B6C">
      <w:pPr>
        <w:pStyle w:val="NoSpacing"/>
        <w:rPr>
          <w:vertAlign w:val="subscript"/>
        </w:rPr>
      </w:pPr>
      <w:r>
        <w:rPr>
          <w:b/>
        </w:rPr>
        <w:t>Carrier Angular Frequency</w:t>
      </w:r>
      <w:r>
        <w:t xml:space="preserve"> [ω</w:t>
      </w:r>
      <w:r>
        <w:rPr>
          <w:vertAlign w:val="subscript"/>
        </w:rPr>
        <w:t>c</w:t>
      </w:r>
      <w:r>
        <w:t>]:</w:t>
      </w:r>
      <w:r w:rsidR="00E0391C">
        <w:t xml:space="preserve"> 2πf</w:t>
      </w:r>
      <w:r w:rsidR="00E0391C">
        <w:rPr>
          <w:vertAlign w:val="subscript"/>
        </w:rPr>
        <w:t>c</w:t>
      </w:r>
    </w:p>
    <w:p w14:paraId="3E6F9D8A" w14:textId="77777777" w:rsidR="00DE4DA4" w:rsidRDefault="00DE4DA4" w:rsidP="00395B6C">
      <w:pPr>
        <w:pStyle w:val="NoSpacing"/>
        <w:rPr>
          <w:b/>
        </w:rPr>
      </w:pPr>
    </w:p>
    <w:p w14:paraId="5AFB8954" w14:textId="77777777" w:rsidR="003431E6" w:rsidRPr="003431E6" w:rsidRDefault="003431E6" w:rsidP="00395B6C">
      <w:pPr>
        <w:pStyle w:val="NoSpacing"/>
      </w:pPr>
      <w:r>
        <w:rPr>
          <w:b/>
        </w:rPr>
        <w:t>Angle Modulation</w:t>
      </w:r>
      <w:r>
        <w:t>: frequency or phase modulation</w:t>
      </w:r>
    </w:p>
    <w:p w14:paraId="7ED03F51" w14:textId="77777777" w:rsidR="003431E6" w:rsidRDefault="003431E6" w:rsidP="00395B6C">
      <w:pPr>
        <w:pStyle w:val="NoSpacing"/>
        <w:rPr>
          <w:b/>
        </w:rPr>
      </w:pPr>
    </w:p>
    <w:p w14:paraId="161A0488" w14:textId="77777777" w:rsidR="005323D6" w:rsidRDefault="00DE6973" w:rsidP="00B218C9">
      <w:pPr>
        <w:pStyle w:val="NoSpacing"/>
      </w:pPr>
      <w:r>
        <w:rPr>
          <w:b/>
        </w:rPr>
        <w:t>Frequency Modulation</w:t>
      </w:r>
      <w:r w:rsidR="00E70E1F">
        <w:rPr>
          <w:b/>
        </w:rPr>
        <w:t xml:space="preserve"> (FM)</w:t>
      </w:r>
      <w:r>
        <w:t>:</w:t>
      </w:r>
    </w:p>
    <w:p w14:paraId="7F2CA3DA" w14:textId="77777777" w:rsidR="005323D6" w:rsidRPr="005323D6" w:rsidRDefault="00B218C9" w:rsidP="006406D9">
      <w:pPr>
        <w:pStyle w:val="NoSpacing"/>
        <w:numPr>
          <w:ilvl w:val="0"/>
          <w:numId w:val="7"/>
        </w:numPr>
        <w:rPr>
          <w:b/>
        </w:rPr>
      </w:pPr>
      <w:r>
        <w:t>better for audio signals, needing kHz (300Hz - 3kHz)</w:t>
      </w:r>
    </w:p>
    <w:p w14:paraId="6E96E937" w14:textId="77777777" w:rsidR="00DE6973" w:rsidRPr="005323D6" w:rsidRDefault="00B218C9" w:rsidP="006406D9">
      <w:pPr>
        <w:pStyle w:val="NoSpacing"/>
        <w:numPr>
          <w:ilvl w:val="0"/>
          <w:numId w:val="7"/>
        </w:numPr>
        <w:rPr>
          <w:b/>
        </w:rPr>
      </w:pPr>
      <w:r>
        <w:t>multiple sidebands: amplitude higher</w:t>
      </w:r>
    </w:p>
    <w:p w14:paraId="2E7DC91C" w14:textId="77777777" w:rsidR="005323D6" w:rsidRPr="005323D6" w:rsidRDefault="005323D6" w:rsidP="006406D9">
      <w:pPr>
        <w:pStyle w:val="NoSpacing"/>
        <w:numPr>
          <w:ilvl w:val="0"/>
          <w:numId w:val="7"/>
        </w:numPr>
        <w:rPr>
          <w:b/>
        </w:rPr>
      </w:pPr>
      <w:r>
        <w:t>non-linear</w:t>
      </w:r>
    </w:p>
    <w:p w14:paraId="2A9900D4" w14:textId="77777777" w:rsidR="003431E6" w:rsidRDefault="003431E6" w:rsidP="00395B6C">
      <w:pPr>
        <w:pStyle w:val="NoSpacing"/>
      </w:pPr>
    </w:p>
    <w:p w14:paraId="4AC18DB2" w14:textId="77777777" w:rsidR="0072144B" w:rsidRPr="0072144B" w:rsidRDefault="0072144B" w:rsidP="00395B6C">
      <w:pPr>
        <w:pStyle w:val="NoSpacing"/>
      </w:pPr>
      <w:r>
        <w:rPr>
          <w:b/>
        </w:rPr>
        <w:lastRenderedPageBreak/>
        <w:t>Demodulation</w:t>
      </w:r>
      <w:r>
        <w:t xml:space="preserve">: </w:t>
      </w:r>
    </w:p>
    <w:p w14:paraId="7E65C6D8" w14:textId="77777777" w:rsidR="0072144B" w:rsidRDefault="0072144B" w:rsidP="00395B6C">
      <w:pPr>
        <w:pStyle w:val="NoSpacing"/>
        <w:rPr>
          <w:b/>
        </w:rPr>
      </w:pPr>
    </w:p>
    <w:p w14:paraId="218A3CDD" w14:textId="77777777" w:rsidR="00251EA0" w:rsidRDefault="00251EA0" w:rsidP="00395B6C">
      <w:pPr>
        <w:pStyle w:val="NoSpacing"/>
      </w:pPr>
      <w:r>
        <w:rPr>
          <w:b/>
        </w:rPr>
        <w:t>Inductance</w:t>
      </w:r>
      <w:r>
        <w:t xml:space="preserve"> [L]:</w:t>
      </w:r>
    </w:p>
    <w:p w14:paraId="4F4DAF72" w14:textId="77777777" w:rsidR="00251EA0" w:rsidRDefault="00251EA0" w:rsidP="00395B6C">
      <w:pPr>
        <w:pStyle w:val="NoSpacing"/>
      </w:pPr>
    </w:p>
    <w:p w14:paraId="725074FD" w14:textId="77777777" w:rsidR="00251EA0" w:rsidRPr="00251EA0" w:rsidRDefault="00251EA0" w:rsidP="00395B6C">
      <w:pPr>
        <w:pStyle w:val="NoSpacing"/>
      </w:pPr>
      <w:r>
        <w:rPr>
          <w:b/>
        </w:rPr>
        <w:t>Capacitance</w:t>
      </w:r>
      <w:r>
        <w:t xml:space="preserve"> [C]:</w:t>
      </w:r>
    </w:p>
    <w:p w14:paraId="13A5002E" w14:textId="77777777" w:rsidR="00B35113" w:rsidRDefault="00B35113" w:rsidP="00395B6C">
      <w:pPr>
        <w:pStyle w:val="NoSpacing"/>
        <w:rPr>
          <w:b/>
        </w:rPr>
      </w:pPr>
    </w:p>
    <w:p w14:paraId="3C049856" w14:textId="77777777" w:rsidR="00F655A3" w:rsidRDefault="00CC713F" w:rsidP="00395B6C">
      <w:pPr>
        <w:pStyle w:val="NoSpacing"/>
      </w:pPr>
      <w:r>
        <w:rPr>
          <w:b/>
        </w:rPr>
        <w:t>Message</w:t>
      </w:r>
      <w:r w:rsidR="00F655A3">
        <w:rPr>
          <w:b/>
        </w:rPr>
        <w:t xml:space="preserve"> Frequency </w:t>
      </w:r>
      <w:r w:rsidR="00F655A3">
        <w:t>[f</w:t>
      </w:r>
      <w:r w:rsidR="00F655A3">
        <w:rPr>
          <w:vertAlign w:val="subscript"/>
        </w:rPr>
        <w:t>m</w:t>
      </w:r>
      <w:r w:rsidR="00F655A3">
        <w:t>]:</w:t>
      </w:r>
      <w:r>
        <w:t xml:space="preserve"> </w:t>
      </w:r>
    </w:p>
    <w:p w14:paraId="1754FADA" w14:textId="77777777" w:rsidR="00386378" w:rsidRPr="00386378" w:rsidRDefault="00386378" w:rsidP="00395B6C">
      <w:pPr>
        <w:pStyle w:val="NoSpacing"/>
      </w:pPr>
    </w:p>
    <w:p w14:paraId="32284E58" w14:textId="77777777" w:rsidR="00B35113" w:rsidRDefault="00F655A3" w:rsidP="00B35113">
      <w:pPr>
        <w:pStyle w:val="NoSpacing"/>
        <w:rPr>
          <w:b/>
        </w:rPr>
      </w:pPr>
      <w:r>
        <w:rPr>
          <w:b/>
        </w:rPr>
        <w:t>Carrier Frequency</w:t>
      </w:r>
      <w:r>
        <w:t xml:space="preserve"> [f</w:t>
      </w:r>
      <w:r>
        <w:rPr>
          <w:vertAlign w:val="subscript"/>
        </w:rPr>
        <w:t>c</w:t>
      </w:r>
      <w:r>
        <w:t>]:</w:t>
      </w:r>
      <w:r w:rsidR="00251EA0">
        <w:t xml:space="preserve"> </w:t>
      </w:r>
      <w:r w:rsidR="00251EA0" w:rsidRPr="00251EA0">
        <w:rPr>
          <w:position w:val="-28"/>
        </w:rPr>
        <w:object w:dxaOrig="1340" w:dyaOrig="660" w14:anchorId="20EA32C9">
          <v:shape id="_x0000_i1026" type="#_x0000_t75" style="width:67pt;height:33.25pt" o:ole="">
            <v:imagedata r:id="rId11" o:title=""/>
          </v:shape>
          <o:OLEObject Type="Embed" ProgID="Equation.DSMT4" ShapeID="_x0000_i1026" DrawAspect="Content" ObjectID="_1521010857" r:id="rId12"/>
        </w:object>
      </w:r>
      <w:r w:rsidR="00B35113" w:rsidRPr="00B35113">
        <w:rPr>
          <w:b/>
        </w:rPr>
        <w:t xml:space="preserve"> </w:t>
      </w:r>
    </w:p>
    <w:p w14:paraId="4F5254F1" w14:textId="77777777" w:rsidR="00B35113" w:rsidRDefault="00B35113" w:rsidP="00DE4DA4">
      <w:pPr>
        <w:pStyle w:val="NoSpacing"/>
        <w:rPr>
          <w:b/>
        </w:rPr>
      </w:pPr>
    </w:p>
    <w:p w14:paraId="24918CA0" w14:textId="77777777" w:rsidR="00FF064A" w:rsidRPr="00FF064A" w:rsidRDefault="00B35113" w:rsidP="00DE4DA4">
      <w:pPr>
        <w:pStyle w:val="NoSpacing"/>
      </w:pPr>
      <w:r>
        <w:rPr>
          <w:b/>
        </w:rPr>
        <w:t>Instantaneous Frequency</w:t>
      </w:r>
      <w:r w:rsidR="00C67EA2">
        <w:rPr>
          <w:b/>
        </w:rPr>
        <w:t xml:space="preserve"> </w:t>
      </w:r>
      <w:r>
        <w:t>[f</w:t>
      </w:r>
      <w:r>
        <w:rPr>
          <w:vertAlign w:val="subscript"/>
        </w:rPr>
        <w:t>i</w:t>
      </w:r>
      <w:r>
        <w:t>]: f</w:t>
      </w:r>
      <w:r>
        <w:rPr>
          <w:vertAlign w:val="subscript"/>
        </w:rPr>
        <w:t>c</w:t>
      </w:r>
      <w:r>
        <w:t xml:space="preserve"> + k</w:t>
      </w:r>
      <w:r>
        <w:rPr>
          <w:vertAlign w:val="subscript"/>
        </w:rPr>
        <w:t>f</w:t>
      </w:r>
      <w:r>
        <w:t xml:space="preserve"> m(t)</w:t>
      </w:r>
    </w:p>
    <w:p w14:paraId="7ECC9F40" w14:textId="77777777" w:rsidR="00FF064A" w:rsidRDefault="00FF064A" w:rsidP="00395B6C">
      <w:pPr>
        <w:pStyle w:val="NoSpacing"/>
      </w:pPr>
    </w:p>
    <w:p w14:paraId="0B06653F" w14:textId="77777777" w:rsidR="008F694C" w:rsidRDefault="006B751A" w:rsidP="00395B6C">
      <w:pPr>
        <w:pStyle w:val="NoSpacing"/>
      </w:pPr>
      <w:r>
        <w:rPr>
          <w:b/>
        </w:rPr>
        <w:t>Angle</w:t>
      </w:r>
      <w:r>
        <w:t xml:space="preserve"> [θ]: unmodulated carrier</w:t>
      </w:r>
    </w:p>
    <w:p w14:paraId="0F66D345" w14:textId="77777777" w:rsidR="006B751A" w:rsidRPr="008F694C" w:rsidRDefault="008F694C" w:rsidP="00395B6C">
      <w:pPr>
        <w:pStyle w:val="NoSpacing"/>
      </w:pPr>
      <w:r>
        <w:t>θ</w:t>
      </w:r>
      <w:r>
        <w:rPr>
          <w:vertAlign w:val="subscript"/>
        </w:rPr>
        <w:t>i</w:t>
      </w:r>
      <w:r>
        <w:t>(t) = 2πf</w:t>
      </w:r>
      <w:r>
        <w:rPr>
          <w:vertAlign w:val="subscript"/>
        </w:rPr>
        <w:t>c</w:t>
      </w:r>
      <w:r>
        <w:t xml:space="preserve"> t + ϕ</w:t>
      </w:r>
    </w:p>
    <w:p w14:paraId="76C3A613" w14:textId="77777777" w:rsidR="006B751A" w:rsidRDefault="006B751A" w:rsidP="00395B6C">
      <w:pPr>
        <w:pStyle w:val="NoSpacing"/>
      </w:pPr>
    </w:p>
    <w:p w14:paraId="4AC726F4" w14:textId="77777777" w:rsidR="007A7156" w:rsidRDefault="00F655A3" w:rsidP="00F77F34">
      <w:pPr>
        <w:pStyle w:val="NoSpacing"/>
      </w:pPr>
      <w:r>
        <w:rPr>
          <w:b/>
        </w:rPr>
        <w:t>Oscillator</w:t>
      </w:r>
      <w:r>
        <w:t xml:space="preserve">: </w:t>
      </w:r>
      <w:r w:rsidR="007A7156">
        <w:t>produces a signal that converts the digital message into analog signal</w:t>
      </w:r>
    </w:p>
    <w:p w14:paraId="552E48D0" w14:textId="77777777" w:rsidR="00F77F34" w:rsidRPr="00F77F34" w:rsidRDefault="001B69A5" w:rsidP="00C67EA2">
      <w:pPr>
        <w:pStyle w:val="NoSpacing"/>
        <w:numPr>
          <w:ilvl w:val="0"/>
          <w:numId w:val="6"/>
        </w:numPr>
      </w:pPr>
      <w:r>
        <w:t xml:space="preserve">requires very precise frequency and phase to match the </w:t>
      </w:r>
      <w:r w:rsidR="00587EE6">
        <w:t>carrier</w:t>
      </w:r>
    </w:p>
    <w:p w14:paraId="6BAC3C29" w14:textId="77777777" w:rsidR="00F77F34" w:rsidRDefault="00F77F34" w:rsidP="00395B6C">
      <w:pPr>
        <w:pStyle w:val="NoSpacing"/>
      </w:pPr>
    </w:p>
    <w:p w14:paraId="498CE09D" w14:textId="77777777" w:rsidR="009464F7" w:rsidRDefault="009464F7" w:rsidP="00395B6C">
      <w:pPr>
        <w:pStyle w:val="NoSpacing"/>
      </w:pPr>
      <w:r>
        <w:rPr>
          <w:b/>
        </w:rPr>
        <w:t>Difference Signal</w:t>
      </w:r>
      <w:r>
        <w:t>:</w:t>
      </w:r>
      <w:r w:rsidR="008B56C5">
        <w:t xml:space="preserve"> oscillator frequency – input signal</w:t>
      </w:r>
    </w:p>
    <w:p w14:paraId="3C91BA48" w14:textId="77777777" w:rsidR="009464F7" w:rsidRDefault="009464F7" w:rsidP="00395B6C">
      <w:pPr>
        <w:pStyle w:val="NoSpacing"/>
      </w:pPr>
    </w:p>
    <w:p w14:paraId="3DA42E6E" w14:textId="77777777" w:rsidR="009464F7" w:rsidRPr="009464F7" w:rsidRDefault="009464F7" w:rsidP="00395B6C">
      <w:pPr>
        <w:pStyle w:val="NoSpacing"/>
      </w:pPr>
      <w:r>
        <w:rPr>
          <w:b/>
        </w:rPr>
        <w:t>Balanced Modulator</w:t>
      </w:r>
      <w:r>
        <w:t xml:space="preserve">: </w:t>
      </w:r>
      <w:r w:rsidR="008B56C5">
        <w:t>frequency translations</w:t>
      </w:r>
    </w:p>
    <w:p w14:paraId="5E95F65E" w14:textId="77777777" w:rsidR="008D1F39" w:rsidRDefault="008D1F39" w:rsidP="00395B6C">
      <w:pPr>
        <w:pStyle w:val="NoSpacing"/>
      </w:pPr>
    </w:p>
    <w:p w14:paraId="3A196E22" w14:textId="77777777" w:rsidR="00AC5ED0" w:rsidRPr="00AC5ED0" w:rsidRDefault="00AC5ED0" w:rsidP="00395B6C">
      <w:pPr>
        <w:pStyle w:val="NoSpacing"/>
      </w:pPr>
      <w:r>
        <w:rPr>
          <w:b/>
        </w:rPr>
        <w:t>Bandwidth (BW)</w:t>
      </w:r>
      <w:r>
        <w:t>:</w:t>
      </w:r>
      <w:r w:rsidR="00BC73AB" w:rsidRPr="00BC73AB">
        <w:t xml:space="preserve"> </w:t>
      </w:r>
      <w:r w:rsidR="00BC73AB">
        <w:t>= upper sideband – lower sideband = 2f</w:t>
      </w:r>
      <w:r w:rsidR="00BC73AB">
        <w:rPr>
          <w:vertAlign w:val="subscript"/>
        </w:rPr>
        <w:t>m</w:t>
      </w:r>
    </w:p>
    <w:p w14:paraId="7CA2DD19" w14:textId="77777777" w:rsidR="00AC5ED0" w:rsidRDefault="00AC5ED0" w:rsidP="00395B6C">
      <w:pPr>
        <w:pStyle w:val="NoSpacing"/>
      </w:pPr>
    </w:p>
    <w:p w14:paraId="05DFE78A" w14:textId="31070C0B" w:rsidR="004F164F" w:rsidRPr="004F164F" w:rsidRDefault="004F164F" w:rsidP="00395B6C">
      <w:pPr>
        <w:pStyle w:val="NoSpacing"/>
      </w:pPr>
      <w:r>
        <w:rPr>
          <w:b/>
        </w:rPr>
        <w:t>Carson’s Rule</w:t>
      </w:r>
      <w:r>
        <w:t>:</w:t>
      </w:r>
    </w:p>
    <w:p w14:paraId="0F09049E" w14:textId="22328ACF" w:rsidR="007D6540" w:rsidRDefault="00351B6A" w:rsidP="00B34365">
      <w:pPr>
        <w:pStyle w:val="NoSpacing"/>
      </w:pPr>
      <w:r>
        <w:rPr>
          <w:b/>
        </w:rPr>
        <w:t>Transmission</w:t>
      </w:r>
      <w:r w:rsidR="00AC5ED0" w:rsidRPr="00AC5ED0">
        <w:rPr>
          <w:b/>
        </w:rPr>
        <w:t xml:space="preserve"> Bandwidth</w:t>
      </w:r>
      <w:r w:rsidR="00AC5ED0">
        <w:t xml:space="preserve"> [B</w:t>
      </w:r>
      <w:r w:rsidR="00AC5ED0">
        <w:rPr>
          <w:vertAlign w:val="subscript"/>
        </w:rPr>
        <w:t>T</w:t>
      </w:r>
      <w:r w:rsidR="00AC5ED0">
        <w:t xml:space="preserve">]: </w:t>
      </w:r>
      <w:r w:rsidR="000A3536">
        <w:t>B</w:t>
      </w:r>
      <w:r w:rsidR="000A3536">
        <w:rPr>
          <w:vertAlign w:val="subscript"/>
        </w:rPr>
        <w:t>T</w:t>
      </w:r>
      <w:r w:rsidR="000A3536">
        <w:t xml:space="preserve"> = 2Δf + </w:t>
      </w:r>
      <w:r w:rsidR="00616C30">
        <w:t>2</w:t>
      </w:r>
      <w:r w:rsidR="000A3536">
        <w:t>f</w:t>
      </w:r>
      <w:r w:rsidR="000A3536">
        <w:rPr>
          <w:vertAlign w:val="subscript"/>
        </w:rPr>
        <w:t>m</w:t>
      </w:r>
      <w:r w:rsidR="000A3536">
        <w:t xml:space="preserve"> = 2Δf (1 + 1/β) </w:t>
      </w:r>
    </w:p>
    <w:p w14:paraId="6802D0AD" w14:textId="77777777" w:rsidR="00076A33" w:rsidRDefault="00076A33" w:rsidP="00395B6C">
      <w:pPr>
        <w:pStyle w:val="NoSpacing"/>
      </w:pPr>
    </w:p>
    <w:p w14:paraId="4F0C6E4A" w14:textId="629888AE" w:rsidR="008569F0" w:rsidRPr="00047BC6" w:rsidRDefault="00082A22" w:rsidP="00395B6C">
      <w:pPr>
        <w:pStyle w:val="NoSpacing"/>
      </w:pPr>
      <w:r>
        <w:rPr>
          <w:b/>
        </w:rPr>
        <w:t xml:space="preserve">Peak </w:t>
      </w:r>
      <w:r w:rsidR="008569F0">
        <w:rPr>
          <w:b/>
        </w:rPr>
        <w:t>Frequency Deviation</w:t>
      </w:r>
      <w:r w:rsidR="008569F0">
        <w:t xml:space="preserve"> [Δf</w:t>
      </w:r>
      <w:r>
        <w:rPr>
          <w:vertAlign w:val="subscript"/>
        </w:rPr>
        <w:t>c</w:t>
      </w:r>
      <w:r w:rsidR="008569F0">
        <w:t>]:</w:t>
      </w:r>
      <w:r w:rsidR="00DA50BC">
        <w:t xml:space="preserve"> </w:t>
      </w:r>
      <w:r w:rsidR="00BA0EEF">
        <w:t>Δf</w:t>
      </w:r>
      <w:r w:rsidR="00BA0EEF">
        <w:rPr>
          <w:vertAlign w:val="subscript"/>
        </w:rPr>
        <w:t>c</w:t>
      </w:r>
      <w:r w:rsidR="00BA0EEF">
        <w:t xml:space="preserve"> = </w:t>
      </w:r>
      <w:r w:rsidR="00DA50BC" w:rsidRPr="00931C10">
        <w:t>k</w:t>
      </w:r>
      <w:r w:rsidR="00DA50BC" w:rsidRPr="00931C10">
        <w:rPr>
          <w:vertAlign w:val="subscript"/>
        </w:rPr>
        <w:t>f</w:t>
      </w:r>
      <w:r w:rsidR="00931C10">
        <w:t xml:space="preserve"> </w:t>
      </w:r>
      <w:r w:rsidR="00931C10">
        <w:rPr>
          <w:rFonts w:cs="Times New Roman"/>
        </w:rPr>
        <w:t>∙</w:t>
      </w:r>
      <w:r w:rsidR="00931C10">
        <w:t xml:space="preserve"> </w:t>
      </w:r>
      <w:r w:rsidR="00DA50BC" w:rsidRPr="00931C10">
        <w:t>A</w:t>
      </w:r>
      <w:r w:rsidR="00DA50BC" w:rsidRPr="00931C10">
        <w:rPr>
          <w:vertAlign w:val="subscript"/>
        </w:rPr>
        <w:t>m</w:t>
      </w:r>
      <w:r w:rsidR="00047BC6">
        <w:t xml:space="preserve"> = (βA</w:t>
      </w:r>
      <w:r w:rsidR="00047BC6">
        <w:rPr>
          <w:vertAlign w:val="subscript"/>
        </w:rPr>
        <w:t>c</w:t>
      </w:r>
      <w:r w:rsidR="00047BC6">
        <w:t>)</w:t>
      </w:r>
      <w:r w:rsidR="00047BC6">
        <w:rPr>
          <w:vertAlign w:val="superscript"/>
        </w:rPr>
        <w:t>2</w:t>
      </w:r>
      <w:r w:rsidR="00047BC6">
        <w:t>/R</w:t>
      </w:r>
    </w:p>
    <w:p w14:paraId="2AEFE6E0" w14:textId="77777777" w:rsidR="008569F0" w:rsidRDefault="008569F0" w:rsidP="00395B6C">
      <w:pPr>
        <w:pStyle w:val="NoSpacing"/>
      </w:pPr>
    </w:p>
    <w:p w14:paraId="5078D89F" w14:textId="77777777" w:rsidR="00076A33" w:rsidRDefault="00076A33" w:rsidP="00395B6C">
      <w:pPr>
        <w:pStyle w:val="NoSpacing"/>
      </w:pPr>
      <w:r>
        <w:rPr>
          <w:b/>
        </w:rPr>
        <w:t>Narrow Band Frequency Modulation (NBFM)</w:t>
      </w:r>
      <w:r>
        <w:t xml:space="preserve">: </w:t>
      </w:r>
    </w:p>
    <w:p w14:paraId="471B1CE9" w14:textId="77777777" w:rsidR="00F77F34" w:rsidRPr="00F655A3" w:rsidRDefault="00076A33" w:rsidP="00F77F34">
      <w:pPr>
        <w:pStyle w:val="NoSpacing"/>
      </w:pPr>
      <w:r>
        <w:rPr>
          <w:b/>
        </w:rPr>
        <w:t>Wide Band Frequency Modulation (WBFM)</w:t>
      </w:r>
      <w:r>
        <w:t xml:space="preserve">: </w:t>
      </w:r>
    </w:p>
    <w:p w14:paraId="7630E59E" w14:textId="77777777" w:rsidR="00F77F34" w:rsidRDefault="00F77F34" w:rsidP="00F77F34">
      <w:pPr>
        <w:pStyle w:val="NoSpacing"/>
      </w:pPr>
    </w:p>
    <w:p w14:paraId="4CE5C978" w14:textId="77777777" w:rsidR="0059324B" w:rsidRDefault="00082A22" w:rsidP="00F77F34">
      <w:pPr>
        <w:pStyle w:val="NoSpacing"/>
      </w:pPr>
      <w:r>
        <w:rPr>
          <w:b/>
        </w:rPr>
        <w:t xml:space="preserve">Frequency </w:t>
      </w:r>
      <w:r w:rsidR="00F77F34">
        <w:rPr>
          <w:b/>
        </w:rPr>
        <w:t>Modulation index</w:t>
      </w:r>
      <w:r w:rsidR="008569F0">
        <w:t xml:space="preserve"> [β</w:t>
      </w:r>
      <w:r w:rsidR="00F77F34">
        <w:t>]:</w:t>
      </w:r>
      <w:r w:rsidR="008569F0">
        <w:t xml:space="preserve"> </w:t>
      </w:r>
      <w:r w:rsidR="0059324B">
        <w:t xml:space="preserve">(rad) </w:t>
      </w:r>
      <w:r w:rsidR="008569F0">
        <w:t>max frequency deviation / f</w:t>
      </w:r>
      <w:r w:rsidR="008569F0">
        <w:rPr>
          <w:vertAlign w:val="subscript"/>
        </w:rPr>
        <w:t>m</w:t>
      </w:r>
    </w:p>
    <w:p w14:paraId="266EF02A" w14:textId="77777777" w:rsidR="00F77F34" w:rsidRDefault="00BC73AB" w:rsidP="00F77F34">
      <w:pPr>
        <w:pStyle w:val="NoSpacing"/>
      </w:pPr>
      <w:r>
        <w:t>= Δf/f</w:t>
      </w:r>
      <w:r>
        <w:rPr>
          <w:vertAlign w:val="subscript"/>
        </w:rPr>
        <w:t>m</w:t>
      </w:r>
      <w:r>
        <w:t xml:space="preserve"> × 100%</w:t>
      </w:r>
    </w:p>
    <w:p w14:paraId="0900407F" w14:textId="77777777" w:rsidR="0059324B" w:rsidRPr="00BC73AB" w:rsidRDefault="0059324B" w:rsidP="00F77F34">
      <w:pPr>
        <w:pStyle w:val="NoSpacing"/>
      </w:pPr>
      <w:r>
        <w:t>= phase deviation [Δϕ]</w:t>
      </w:r>
    </w:p>
    <w:p w14:paraId="69B6F551" w14:textId="77777777" w:rsidR="00A02F12" w:rsidRDefault="00A02F12" w:rsidP="00F77F34">
      <w:pPr>
        <w:pStyle w:val="NoSpacing"/>
      </w:pPr>
    </w:p>
    <w:p w14:paraId="2AEE1292" w14:textId="77777777" w:rsidR="00FE43F2" w:rsidRPr="00FE43F2" w:rsidRDefault="00FE43F2" w:rsidP="00F77F34">
      <w:pPr>
        <w:pStyle w:val="NoSpacing"/>
      </w:pPr>
      <w:r>
        <w:rPr>
          <w:b/>
        </w:rPr>
        <w:t>Frequency Sensitivity</w:t>
      </w:r>
      <w:r>
        <w:t xml:space="preserve"> [k</w:t>
      </w:r>
      <w:r>
        <w:rPr>
          <w:vertAlign w:val="subscript"/>
        </w:rPr>
        <w:t>f</w:t>
      </w:r>
      <w:r>
        <w:t>]: (Hz/V) sensitivity of modulator</w:t>
      </w:r>
    </w:p>
    <w:p w14:paraId="0A4B4555" w14:textId="77777777" w:rsidR="00FE43F2" w:rsidRDefault="00FE43F2" w:rsidP="00F77F34">
      <w:pPr>
        <w:pStyle w:val="NoSpacing"/>
      </w:pPr>
    </w:p>
    <w:p w14:paraId="04AF7CA3" w14:textId="77777777" w:rsidR="00B34365" w:rsidRDefault="00B34365" w:rsidP="00B34365">
      <w:pPr>
        <w:pStyle w:val="Heading2"/>
      </w:pPr>
      <w:bookmarkStart w:id="4" w:name="_Toc447268446"/>
      <w:r>
        <w:t>Power</w:t>
      </w:r>
      <w:bookmarkEnd w:id="4"/>
    </w:p>
    <w:p w14:paraId="5B4D39E0" w14:textId="77777777" w:rsidR="00F77F34" w:rsidRDefault="00F77F34" w:rsidP="00F77F34">
      <w:pPr>
        <w:pStyle w:val="NoSpacing"/>
      </w:pPr>
      <w:r w:rsidRPr="009464F7">
        <w:rPr>
          <w:b/>
        </w:rPr>
        <w:t>Power</w:t>
      </w:r>
      <w:r>
        <w:t>:</w:t>
      </w:r>
      <w:r w:rsidR="00BA10FA" w:rsidRPr="00BA10FA">
        <w:rPr>
          <w:position w:val="-18"/>
        </w:rPr>
        <w:object w:dxaOrig="1719" w:dyaOrig="520" w14:anchorId="53AB14FF">
          <v:shape id="_x0000_i1027" type="#_x0000_t75" style="width:85.75pt;height:26.25pt" o:ole="">
            <v:imagedata r:id="rId13" o:title=""/>
          </v:shape>
          <o:OLEObject Type="Embed" ProgID="Equation.DSMT4" ShapeID="_x0000_i1027" DrawAspect="Content" ObjectID="_1521010858" r:id="rId14"/>
        </w:object>
      </w:r>
    </w:p>
    <w:p w14:paraId="3CB23D36" w14:textId="77777777" w:rsidR="0058282E" w:rsidRDefault="0058282E" w:rsidP="00F77F34">
      <w:pPr>
        <w:pStyle w:val="NoSpacing"/>
      </w:pPr>
    </w:p>
    <w:p w14:paraId="1CE31D9B" w14:textId="77777777" w:rsidR="0058282E" w:rsidRPr="0058282E" w:rsidRDefault="0058282E" w:rsidP="00F77F34">
      <w:pPr>
        <w:pStyle w:val="NoSpacing"/>
      </w:pPr>
      <w:r>
        <w:rPr>
          <w:b/>
        </w:rPr>
        <w:t>Resistance</w:t>
      </w:r>
      <w:r>
        <w:t xml:space="preserve"> [R]: 1Ω by default</w:t>
      </w:r>
    </w:p>
    <w:p w14:paraId="4FF386BE" w14:textId="77777777" w:rsidR="00E41368" w:rsidRDefault="00E41368" w:rsidP="00E41368">
      <w:pPr>
        <w:pStyle w:val="NoSpacing"/>
      </w:pPr>
    </w:p>
    <w:p w14:paraId="4C851325" w14:textId="77777777" w:rsidR="00E41368" w:rsidRPr="00BC0314" w:rsidRDefault="00E41368" w:rsidP="00E41368">
      <w:pPr>
        <w:pStyle w:val="NoSpacing"/>
      </w:pPr>
      <w:r>
        <w:rPr>
          <w:b/>
        </w:rPr>
        <w:t xml:space="preserve">Carrier Signal Power </w:t>
      </w:r>
      <w:r>
        <w:t>[P</w:t>
      </w:r>
      <w:r>
        <w:rPr>
          <w:vertAlign w:val="subscript"/>
        </w:rPr>
        <w:t>c</w:t>
      </w:r>
      <w:r>
        <w:t>]:</w:t>
      </w:r>
      <w:r w:rsidR="003E6DC4" w:rsidRPr="003E6DC4">
        <w:t xml:space="preserve"> </w:t>
      </w:r>
      <w:r w:rsidR="003E6DC4">
        <w:t>A</w:t>
      </w:r>
      <w:r w:rsidR="003E6DC4">
        <w:rPr>
          <w:vertAlign w:val="subscript"/>
        </w:rPr>
        <w:t>c</w:t>
      </w:r>
      <w:r w:rsidR="003E6DC4">
        <w:rPr>
          <w:vertAlign w:val="superscript"/>
        </w:rPr>
        <w:t>2</w:t>
      </w:r>
      <w:r w:rsidR="003E6DC4">
        <w:t>/(2R)</w:t>
      </w:r>
    </w:p>
    <w:p w14:paraId="283C5067" w14:textId="77777777" w:rsidR="00F77F34" w:rsidRDefault="00F77F34" w:rsidP="00F77F34">
      <w:pPr>
        <w:pStyle w:val="NoSpacing"/>
      </w:pPr>
    </w:p>
    <w:p w14:paraId="2CE550B7" w14:textId="77777777" w:rsidR="00BA10FA" w:rsidRDefault="00BA10FA" w:rsidP="00F77F34">
      <w:pPr>
        <w:pStyle w:val="NoSpacing"/>
      </w:pPr>
      <w:r w:rsidRPr="00BA10FA">
        <w:rPr>
          <w:b/>
        </w:rPr>
        <w:t>Power Spectral Density</w:t>
      </w:r>
      <w:r w:rsidRPr="00BA10FA">
        <w:t xml:space="preserve"> </w:t>
      </w:r>
      <w:r>
        <w:t>[</w:t>
      </w:r>
      <w:r w:rsidRPr="00BA10FA">
        <w:t>SM(f)</w:t>
      </w:r>
      <w:r>
        <w:t>]:</w:t>
      </w:r>
    </w:p>
    <w:p w14:paraId="74565964" w14:textId="77777777" w:rsidR="003D0C80" w:rsidRDefault="003D0C80" w:rsidP="003D0C80">
      <w:pPr>
        <w:pStyle w:val="NoSpacing"/>
      </w:pPr>
    </w:p>
    <w:p w14:paraId="2FB03429" w14:textId="77777777" w:rsidR="003D0C80" w:rsidRPr="0019239B" w:rsidRDefault="003D0C80" w:rsidP="003D0C80">
      <w:pPr>
        <w:pStyle w:val="NoSpacing"/>
      </w:pPr>
      <w:r>
        <w:rPr>
          <w:b/>
        </w:rPr>
        <w:t>Message Power</w:t>
      </w:r>
      <w:r>
        <w:t xml:space="preserve"> [P</w:t>
      </w:r>
      <w:r>
        <w:rPr>
          <w:vertAlign w:val="subscript"/>
        </w:rPr>
        <w:t>m</w:t>
      </w:r>
      <w:r>
        <w:t>]: P</w:t>
      </w:r>
      <w:r>
        <w:rPr>
          <w:vertAlign w:val="subscript"/>
        </w:rPr>
        <w:t>USB</w:t>
      </w:r>
      <w:r>
        <w:t xml:space="preserve"> + P</w:t>
      </w:r>
      <w:r>
        <w:rPr>
          <w:vertAlign w:val="subscript"/>
        </w:rPr>
        <w:t>LSB</w:t>
      </w:r>
    </w:p>
    <w:p w14:paraId="15CDD2DA" w14:textId="77777777" w:rsidR="003D0C80" w:rsidRDefault="003D0C80" w:rsidP="003D0C80">
      <w:pPr>
        <w:pStyle w:val="NoSpacing"/>
      </w:pPr>
    </w:p>
    <w:p w14:paraId="141EB364" w14:textId="77777777" w:rsidR="003D0C80" w:rsidRPr="00F77F34" w:rsidRDefault="003D0C80" w:rsidP="003D0C80">
      <w:pPr>
        <w:pStyle w:val="NoSpacing"/>
      </w:pPr>
      <w:r>
        <w:t>[P</w:t>
      </w:r>
      <w:r>
        <w:rPr>
          <w:vertAlign w:val="subscript"/>
        </w:rPr>
        <w:t>USB</w:t>
      </w:r>
      <w:r>
        <w:t>]: m</w:t>
      </w:r>
      <w:r>
        <w:rPr>
          <w:vertAlign w:val="superscript"/>
        </w:rPr>
        <w:t>2</w:t>
      </w:r>
      <w:r>
        <w:t>/4</w:t>
      </w:r>
    </w:p>
    <w:p w14:paraId="78D4ADA9" w14:textId="77777777" w:rsidR="003D0C80" w:rsidRDefault="003D0C80" w:rsidP="003D0C80">
      <w:pPr>
        <w:pStyle w:val="NoSpacing"/>
      </w:pPr>
    </w:p>
    <w:p w14:paraId="12171E4A" w14:textId="77777777" w:rsidR="003D0C80" w:rsidRPr="00F77F34" w:rsidRDefault="003D0C80" w:rsidP="003D0C80">
      <w:pPr>
        <w:pStyle w:val="NoSpacing"/>
      </w:pPr>
      <w:r>
        <w:t>[P</w:t>
      </w:r>
      <w:r>
        <w:rPr>
          <w:vertAlign w:val="subscript"/>
        </w:rPr>
        <w:t>LSB</w:t>
      </w:r>
      <w:r>
        <w:t>]: m</w:t>
      </w:r>
      <w:r>
        <w:rPr>
          <w:vertAlign w:val="superscript"/>
        </w:rPr>
        <w:t>2</w:t>
      </w:r>
      <w:r>
        <w:t>/4</w:t>
      </w:r>
    </w:p>
    <w:p w14:paraId="1BF1B3F5" w14:textId="77777777" w:rsidR="002D427C" w:rsidRDefault="002D427C" w:rsidP="00F77F34">
      <w:pPr>
        <w:pStyle w:val="NoSpacing"/>
      </w:pPr>
    </w:p>
    <w:p w14:paraId="229184E3" w14:textId="77777777" w:rsidR="00F77F34" w:rsidRPr="00966433" w:rsidRDefault="00F77F34" w:rsidP="00F77F34">
      <w:pPr>
        <w:pStyle w:val="NoSpacing"/>
      </w:pPr>
      <w:r>
        <w:rPr>
          <w:b/>
        </w:rPr>
        <w:t>Total Power</w:t>
      </w:r>
      <w:r>
        <w:t xml:space="preserve"> [P</w:t>
      </w:r>
      <w:r>
        <w:rPr>
          <w:vertAlign w:val="subscript"/>
        </w:rPr>
        <w:t>total</w:t>
      </w:r>
      <w:r>
        <w:t>]:</w:t>
      </w:r>
      <w:r w:rsidRPr="00F77F34">
        <w:t xml:space="preserve"> </w:t>
      </w:r>
      <w:r w:rsidR="003E6DC4" w:rsidRPr="00A97D35">
        <w:rPr>
          <w:position w:val="-18"/>
        </w:rPr>
        <w:object w:dxaOrig="5179" w:dyaOrig="480" w14:anchorId="65515B84">
          <v:shape id="_x0000_i1028" type="#_x0000_t75" style="width:258.5pt;height:23.75pt" o:ole="">
            <v:imagedata r:id="rId15" o:title=""/>
          </v:shape>
          <o:OLEObject Type="Embed" ProgID="Equation.DSMT4" ShapeID="_x0000_i1028" DrawAspect="Content" ObjectID="_1521010859" r:id="rId16"/>
        </w:object>
      </w:r>
    </w:p>
    <w:p w14:paraId="43A3CBDC" w14:textId="77777777" w:rsidR="00444181" w:rsidRDefault="00444181" w:rsidP="00395B6C">
      <w:pPr>
        <w:pStyle w:val="NoSpacing"/>
      </w:pPr>
    </w:p>
    <w:p w14:paraId="7DD09720" w14:textId="77777777" w:rsidR="003D0C80" w:rsidRPr="003D0C80" w:rsidRDefault="003D0C80" w:rsidP="00395B6C">
      <w:pPr>
        <w:pStyle w:val="NoSpacing"/>
      </w:pPr>
      <w:r>
        <w:rPr>
          <w:b/>
        </w:rPr>
        <w:t>Peak Power</w:t>
      </w:r>
      <w:r>
        <w:t xml:space="preserve"> [P</w:t>
      </w:r>
      <w:r>
        <w:rPr>
          <w:vertAlign w:val="subscript"/>
        </w:rPr>
        <w:t>p</w:t>
      </w:r>
      <w:r>
        <w:t xml:space="preserve">]: </w:t>
      </w:r>
      <w:r w:rsidRPr="003D0C80">
        <w:rPr>
          <w:position w:val="-24"/>
        </w:rPr>
        <w:object w:dxaOrig="1280" w:dyaOrig="700" w14:anchorId="7D30D1D5">
          <v:shape id="_x0000_i1029" type="#_x0000_t75" style="width:64.25pt;height:34.75pt" o:ole="">
            <v:imagedata r:id="rId17" o:title=""/>
          </v:shape>
          <o:OLEObject Type="Embed" ProgID="Equation.DSMT4" ShapeID="_x0000_i1029" DrawAspect="Content" ObjectID="_1521010860" r:id="rId18"/>
        </w:object>
      </w:r>
    </w:p>
    <w:p w14:paraId="4642AF85" w14:textId="77777777" w:rsidR="003D0C80" w:rsidRDefault="003D0C80" w:rsidP="00395B6C">
      <w:pPr>
        <w:pStyle w:val="NoSpacing"/>
      </w:pPr>
    </w:p>
    <w:p w14:paraId="075455C4" w14:textId="77777777" w:rsidR="00444181" w:rsidRDefault="00444181" w:rsidP="001C3A10">
      <w:pPr>
        <w:pStyle w:val="NoSpacing"/>
        <w:tabs>
          <w:tab w:val="center" w:pos="4680"/>
        </w:tabs>
      </w:pPr>
      <w:r w:rsidRPr="00444181">
        <w:rPr>
          <w:b/>
        </w:rPr>
        <w:t>Harmonics</w:t>
      </w:r>
      <w:r>
        <w:t>: when waves build up…</w:t>
      </w:r>
    </w:p>
    <w:p w14:paraId="496AE884" w14:textId="77777777" w:rsidR="00BA10FA" w:rsidRDefault="00BA10FA" w:rsidP="001C3A10">
      <w:pPr>
        <w:pStyle w:val="NoSpacing"/>
        <w:tabs>
          <w:tab w:val="center" w:pos="4680"/>
        </w:tabs>
      </w:pPr>
    </w:p>
    <w:p w14:paraId="2566DF27" w14:textId="77777777" w:rsidR="001C3A10" w:rsidRDefault="001C3A10" w:rsidP="001C3A10">
      <w:pPr>
        <w:pStyle w:val="NoSpacing"/>
        <w:tabs>
          <w:tab w:val="center" w:pos="4680"/>
        </w:tabs>
      </w:pPr>
      <w:r>
        <w:rPr>
          <w:b/>
        </w:rPr>
        <w:t>Audible frequency range</w:t>
      </w:r>
      <w:r>
        <w:t xml:space="preserve">: </w:t>
      </w:r>
    </w:p>
    <w:p w14:paraId="768BB4C7" w14:textId="77777777" w:rsidR="001C3A10" w:rsidRPr="001C3A10" w:rsidRDefault="001C3A10" w:rsidP="001C3A10">
      <w:pPr>
        <w:pStyle w:val="NoSpacing"/>
        <w:tabs>
          <w:tab w:val="center" w:pos="4680"/>
        </w:tabs>
      </w:pPr>
      <w:r>
        <w:rPr>
          <w:rFonts w:eastAsia="Times New Roman" w:cs="Times New Roman"/>
          <w:b/>
          <w:szCs w:val="24"/>
        </w:rPr>
        <w:t>A</w:t>
      </w:r>
      <w:r w:rsidRPr="001C3A10">
        <w:rPr>
          <w:rFonts w:eastAsia="Times New Roman" w:cs="Times New Roman"/>
          <w:b/>
          <w:szCs w:val="24"/>
        </w:rPr>
        <w:t>udio modulating frequency range</w:t>
      </w:r>
      <w:r>
        <w:rPr>
          <w:rFonts w:eastAsia="Times New Roman" w:cs="Times New Roman"/>
          <w:szCs w:val="24"/>
        </w:rPr>
        <w:t>:</w:t>
      </w:r>
    </w:p>
    <w:p w14:paraId="68A33FC9" w14:textId="77777777" w:rsidR="000276E7" w:rsidRDefault="000276E7" w:rsidP="00395B6C">
      <w:pPr>
        <w:pStyle w:val="NoSpacing"/>
      </w:pPr>
    </w:p>
    <w:p w14:paraId="59D2E7D9" w14:textId="77777777" w:rsidR="009B7EA3" w:rsidRDefault="00C21EE8" w:rsidP="00395B6C">
      <w:pPr>
        <w:pStyle w:val="NoSpacing"/>
      </w:pPr>
      <w:r w:rsidRPr="00C21EE8">
        <w:rPr>
          <w:position w:val="-28"/>
        </w:rPr>
        <w:object w:dxaOrig="2700" w:dyaOrig="680" w14:anchorId="54EED462">
          <v:shape id="_x0000_i1030" type="#_x0000_t75" style="width:134.75pt;height:34.5pt" o:ole="">
            <v:imagedata r:id="rId19" o:title=""/>
          </v:shape>
          <o:OLEObject Type="Embed" ProgID="Equation.DSMT4" ShapeID="_x0000_i1030" DrawAspect="Content" ObjectID="_1521010861" r:id="rId20"/>
        </w:object>
      </w:r>
    </w:p>
    <w:p w14:paraId="0B1543E8" w14:textId="77777777" w:rsidR="00CC521C" w:rsidRDefault="00CC521C" w:rsidP="00395B6C">
      <w:pPr>
        <w:pStyle w:val="NoSpacing"/>
      </w:pPr>
    </w:p>
    <w:p w14:paraId="49DAC71D" w14:textId="77777777" w:rsidR="009C1B09" w:rsidRDefault="00337B8D" w:rsidP="00395B6C">
      <w:pPr>
        <w:pStyle w:val="NoSpacing"/>
      </w:pPr>
      <w:r>
        <w:t>Fourier</w:t>
      </w:r>
    </w:p>
    <w:p w14:paraId="69158756" w14:textId="77777777" w:rsidR="00337B8D" w:rsidRDefault="00337B8D" w:rsidP="00395B6C">
      <w:pPr>
        <w:pStyle w:val="NoSpacing"/>
      </w:pPr>
      <w:r>
        <w:rPr>
          <w:noProof/>
          <w:lang w:eastAsia="en-CA"/>
        </w:rPr>
        <w:drawing>
          <wp:inline distT="0" distB="0" distL="0" distR="0" wp14:anchorId="6956A51E" wp14:editId="3C0950DB">
            <wp:extent cx="2431203" cy="3514626"/>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1203" cy="3514626"/>
                    </a:xfrm>
                    <a:prstGeom prst="rect">
                      <a:avLst/>
                    </a:prstGeom>
                  </pic:spPr>
                </pic:pic>
              </a:graphicData>
            </a:graphic>
          </wp:inline>
        </w:drawing>
      </w:r>
    </w:p>
    <w:p w14:paraId="3A515998" w14:textId="6E4E176F" w:rsidR="009C1B09" w:rsidRDefault="00DE2871" w:rsidP="002503DA">
      <w:pPr>
        <w:pStyle w:val="NoSpacing"/>
      </w:pPr>
      <w:r w:rsidRPr="00DE2871">
        <w:rPr>
          <w:position w:val="-28"/>
        </w:rPr>
        <w:object w:dxaOrig="2980" w:dyaOrig="680" w14:anchorId="4C6FBD0C">
          <v:shape id="_x0000_i1031" type="#_x0000_t75" style="width:148.75pt;height:34.5pt" o:ole="">
            <v:imagedata r:id="rId22" o:title=""/>
          </v:shape>
          <o:OLEObject Type="Embed" ProgID="Equation.DSMT4" ShapeID="_x0000_i1031" DrawAspect="Content" ObjectID="_1521010862" r:id="rId23"/>
        </w:object>
      </w:r>
      <w:r w:rsidR="009C1B09">
        <w:t xml:space="preserve"> </w:t>
      </w:r>
    </w:p>
    <w:p w14:paraId="5DE6EDE4" w14:textId="77777777" w:rsidR="009C1B09" w:rsidRPr="009C1B09" w:rsidRDefault="009C1B09" w:rsidP="00395B6C">
      <w:pPr>
        <w:pStyle w:val="NoSpacing"/>
        <w:rPr>
          <w:b/>
        </w:rPr>
      </w:pPr>
    </w:p>
    <w:p w14:paraId="7F411D37" w14:textId="77777777" w:rsidR="00AC5ED0" w:rsidRDefault="00AC5ED0" w:rsidP="00AC5ED0">
      <w:pPr>
        <w:pStyle w:val="Heading2"/>
      </w:pPr>
      <w:bookmarkStart w:id="5" w:name="_Toc447268447"/>
      <w:r>
        <w:t>Phase Modulation</w:t>
      </w:r>
      <w:bookmarkEnd w:id="5"/>
    </w:p>
    <w:p w14:paraId="000ABB93" w14:textId="77777777" w:rsidR="00B218C9" w:rsidRPr="003431E6" w:rsidRDefault="00B218C9" w:rsidP="00B218C9">
      <w:pPr>
        <w:pStyle w:val="NoSpacing"/>
      </w:pPr>
      <w:r>
        <w:rPr>
          <w:b/>
        </w:rPr>
        <w:t>Phase modulation (PM)</w:t>
      </w:r>
      <w:r>
        <w:t xml:space="preserve">: </w:t>
      </w:r>
    </w:p>
    <w:p w14:paraId="36CA9BCB" w14:textId="77777777" w:rsidR="00B218C9" w:rsidRDefault="00B218C9" w:rsidP="00B218C9">
      <w:pPr>
        <w:pStyle w:val="NoSpacing"/>
      </w:pPr>
    </w:p>
    <w:p w14:paraId="15C786BA" w14:textId="77777777" w:rsidR="00B218C9" w:rsidRPr="00B218C9" w:rsidRDefault="00B218C9" w:rsidP="00B218C9">
      <w:pPr>
        <w:pStyle w:val="NoSpacing"/>
      </w:pPr>
      <w:r>
        <w:rPr>
          <w:b/>
        </w:rPr>
        <w:t>Phase Sensitivity</w:t>
      </w:r>
      <w:r>
        <w:t xml:space="preserve"> [k</w:t>
      </w:r>
      <w:r>
        <w:rPr>
          <w:vertAlign w:val="subscript"/>
        </w:rPr>
        <w:t>p</w:t>
      </w:r>
      <w:r>
        <w:t>]:</w:t>
      </w:r>
    </w:p>
    <w:p w14:paraId="228855BA" w14:textId="77777777" w:rsidR="00AC5ED0" w:rsidRDefault="00AC5ED0" w:rsidP="00395B6C">
      <w:pPr>
        <w:pStyle w:val="NoSpacing"/>
      </w:pPr>
    </w:p>
    <w:p w14:paraId="634D9756" w14:textId="77777777" w:rsidR="00BC73AB" w:rsidRDefault="00BC73AB" w:rsidP="00395B6C">
      <w:pPr>
        <w:pStyle w:val="NoSpacing"/>
      </w:pPr>
      <w:r>
        <w:t>θ</w:t>
      </w:r>
      <w:r>
        <w:rPr>
          <w:vertAlign w:val="subscript"/>
        </w:rPr>
        <w:t>i</w:t>
      </w:r>
      <w:r>
        <w:t>(t) = 2πf</w:t>
      </w:r>
      <w:r>
        <w:rPr>
          <w:vertAlign w:val="subscript"/>
        </w:rPr>
        <w:t>c</w:t>
      </w:r>
      <w:r>
        <w:t>t + k</w:t>
      </w:r>
      <w:r>
        <w:rPr>
          <w:vertAlign w:val="subscript"/>
        </w:rPr>
        <w:t>p</w:t>
      </w:r>
      <w:r>
        <w:t xml:space="preserve"> m(t)</w:t>
      </w:r>
    </w:p>
    <w:p w14:paraId="32B3A51F" w14:textId="77777777" w:rsidR="0033372E" w:rsidRDefault="0033372E" w:rsidP="00395B6C">
      <w:pPr>
        <w:pStyle w:val="NoSpacing"/>
      </w:pPr>
      <w:r>
        <w:t>S(t) = A</w:t>
      </w:r>
      <w:r>
        <w:rPr>
          <w:vertAlign w:val="subscript"/>
        </w:rPr>
        <w:t>c</w:t>
      </w:r>
      <w:r>
        <w:t xml:space="preserve"> cos (2πf</w:t>
      </w:r>
      <w:r>
        <w:rPr>
          <w:vertAlign w:val="subscript"/>
        </w:rPr>
        <w:t>c</w:t>
      </w:r>
      <w:r>
        <w:t>t + k</w:t>
      </w:r>
      <w:r>
        <w:rPr>
          <w:vertAlign w:val="subscript"/>
        </w:rPr>
        <w:t>p</w:t>
      </w:r>
      <w:r>
        <w:t xml:space="preserve"> m(t))</w:t>
      </w:r>
    </w:p>
    <w:p w14:paraId="30D258CD" w14:textId="77777777" w:rsidR="00A90705" w:rsidRDefault="00A90705" w:rsidP="00395B6C">
      <w:pPr>
        <w:pStyle w:val="NoSpacing"/>
      </w:pPr>
    </w:p>
    <w:p w14:paraId="10A56F57" w14:textId="77777777" w:rsidR="00A90705" w:rsidRPr="00A90705" w:rsidRDefault="00A90705" w:rsidP="00395B6C">
      <w:pPr>
        <w:pStyle w:val="NoSpacing"/>
      </w:pPr>
      <w:r>
        <w:rPr>
          <w:b/>
        </w:rPr>
        <w:t>Phase Deviation</w:t>
      </w:r>
      <w:r>
        <w:t xml:space="preserve"> [Δϕ]:</w:t>
      </w:r>
    </w:p>
    <w:p w14:paraId="35AD1F4B" w14:textId="77777777" w:rsidR="00EC103B" w:rsidRDefault="00CA1B8D" w:rsidP="00CA1B8D">
      <w:pPr>
        <w:pStyle w:val="Heading1"/>
      </w:pPr>
      <w:bookmarkStart w:id="6" w:name="_Toc447268448"/>
      <w:r>
        <w:t>A</w:t>
      </w:r>
      <w:r w:rsidR="00DE6973">
        <w:t>mplitude</w:t>
      </w:r>
      <w:r>
        <w:t xml:space="preserve"> </w:t>
      </w:r>
      <w:r w:rsidR="00EC103B">
        <w:t>Modulation</w:t>
      </w:r>
      <w:bookmarkEnd w:id="6"/>
    </w:p>
    <w:p w14:paraId="4D964D0C" w14:textId="77777777" w:rsidR="005323D6" w:rsidRDefault="00C8710F" w:rsidP="00C8710F">
      <w:pPr>
        <w:pStyle w:val="NoSpacing"/>
      </w:pPr>
      <w:r>
        <w:rPr>
          <w:b/>
        </w:rPr>
        <w:t>Amplitude Modulation (AM)</w:t>
      </w:r>
      <w:r>
        <w:t>:</w:t>
      </w:r>
    </w:p>
    <w:p w14:paraId="1A16A62B" w14:textId="77777777" w:rsidR="00C8710F" w:rsidRDefault="00C8710F" w:rsidP="005323D6">
      <w:pPr>
        <w:pStyle w:val="NoSpacing"/>
        <w:numPr>
          <w:ilvl w:val="0"/>
          <w:numId w:val="6"/>
        </w:numPr>
      </w:pPr>
      <w:r>
        <w:t>m</w:t>
      </w:r>
      <w:r w:rsidRPr="00C8710F">
        <w:t>odulated signal contains two si</w:t>
      </w:r>
      <w:r w:rsidR="009D550D">
        <w:t>de bands and an unmodulated carri</w:t>
      </w:r>
      <w:r w:rsidRPr="00C8710F">
        <w:t>er signal</w:t>
      </w:r>
    </w:p>
    <w:p w14:paraId="71F18D2B" w14:textId="77777777" w:rsidR="00B218C9" w:rsidRDefault="00B218C9" w:rsidP="005323D6">
      <w:pPr>
        <w:pStyle w:val="NoSpacing"/>
        <w:numPr>
          <w:ilvl w:val="0"/>
          <w:numId w:val="6"/>
        </w:numPr>
      </w:pPr>
      <w:r>
        <w:t>better for video signals (over the air), needing MHz, perhaps 5.5</w:t>
      </w:r>
    </w:p>
    <w:p w14:paraId="5AC1AABF" w14:textId="77777777" w:rsidR="005323D6" w:rsidRDefault="005323D6" w:rsidP="005323D6">
      <w:pPr>
        <w:pStyle w:val="NoSpacing"/>
        <w:numPr>
          <w:ilvl w:val="0"/>
          <w:numId w:val="6"/>
        </w:numPr>
      </w:pPr>
      <w:r>
        <w:t>linear</w:t>
      </w:r>
    </w:p>
    <w:p w14:paraId="52C0529A" w14:textId="77777777" w:rsidR="00082A22" w:rsidRDefault="00082A22" w:rsidP="00082A22">
      <w:pPr>
        <w:pStyle w:val="NoSpacing"/>
        <w:rPr>
          <w:b/>
        </w:rPr>
      </w:pPr>
    </w:p>
    <w:p w14:paraId="372DC965" w14:textId="77777777" w:rsidR="00475410" w:rsidRPr="00475410" w:rsidRDefault="00475410" w:rsidP="00082A22">
      <w:pPr>
        <w:pStyle w:val="NoSpacing"/>
      </w:pPr>
      <w:r>
        <w:t>Don’t look at phase shifts for AM, so you can convert between sin ↔ cos</w:t>
      </w:r>
    </w:p>
    <w:p w14:paraId="7293ED4C" w14:textId="77777777" w:rsidR="00475410" w:rsidRDefault="00475410" w:rsidP="00082A22">
      <w:pPr>
        <w:pStyle w:val="NoSpacing"/>
        <w:rPr>
          <w:b/>
        </w:rPr>
      </w:pPr>
    </w:p>
    <w:p w14:paraId="300372FF" w14:textId="4294E741" w:rsidR="00082A22" w:rsidRPr="0098414C" w:rsidRDefault="00082A22" w:rsidP="00082A22">
      <w:pPr>
        <w:pStyle w:val="NoSpacing"/>
      </w:pPr>
      <w:r w:rsidRPr="004703D9">
        <w:rPr>
          <w:b/>
        </w:rPr>
        <w:t>Maximu</w:t>
      </w:r>
      <w:r>
        <w:rPr>
          <w:b/>
        </w:rPr>
        <w:t>m Amplitude</w:t>
      </w:r>
      <w:r>
        <w:t xml:space="preserve"> [A</w:t>
      </w:r>
      <w:r>
        <w:rPr>
          <w:vertAlign w:val="subscript"/>
        </w:rPr>
        <w:t>m</w:t>
      </w:r>
      <w:r>
        <w:t>]:</w:t>
      </w:r>
      <w:r w:rsidR="0098414C">
        <w:t xml:space="preserve"> A</w:t>
      </w:r>
      <w:r w:rsidR="0098414C">
        <w:rPr>
          <w:vertAlign w:val="subscript"/>
        </w:rPr>
        <w:t>m</w:t>
      </w:r>
      <w:r w:rsidR="0098414C">
        <w:t>= A</w:t>
      </w:r>
      <w:r w:rsidR="0098414C">
        <w:rPr>
          <w:vertAlign w:val="subscript"/>
        </w:rPr>
        <w:t>cm</w:t>
      </w:r>
      <w:r w:rsidR="0098414C">
        <w:t>/2</w:t>
      </w:r>
      <w:r w:rsidR="004E2619">
        <w:t xml:space="preserve"> ?</w:t>
      </w:r>
    </w:p>
    <w:p w14:paraId="0F5F7A2E" w14:textId="77777777" w:rsidR="00DE4DA4" w:rsidRDefault="00DE4DA4" w:rsidP="00DE4DA4">
      <w:pPr>
        <w:pStyle w:val="NoSpacing"/>
      </w:pPr>
    </w:p>
    <w:p w14:paraId="5CDEEC82" w14:textId="77777777" w:rsidR="00DE4DA4" w:rsidRDefault="00CC713F" w:rsidP="00DE4DA4">
      <w:pPr>
        <w:pStyle w:val="NoSpacing"/>
      </w:pPr>
      <w:r>
        <w:rPr>
          <w:b/>
        </w:rPr>
        <w:t>Message</w:t>
      </w:r>
      <w:r w:rsidR="00DE4DA4">
        <w:rPr>
          <w:b/>
        </w:rPr>
        <w:t xml:space="preserve"> Signal </w:t>
      </w:r>
      <w:r w:rsidR="00DE4DA4">
        <w:t>[m(t)]:</w:t>
      </w:r>
      <w:r w:rsidR="00671035">
        <w:t xml:space="preserve"> m(t) = A</w:t>
      </w:r>
      <w:r w:rsidR="00671035">
        <w:rPr>
          <w:vertAlign w:val="subscript"/>
        </w:rPr>
        <w:t>m</w:t>
      </w:r>
      <w:r w:rsidR="00671035">
        <w:t xml:space="preserve"> cos(ω</w:t>
      </w:r>
      <w:r w:rsidR="00671035">
        <w:rPr>
          <w:vertAlign w:val="subscript"/>
        </w:rPr>
        <w:t>m</w:t>
      </w:r>
      <w:r w:rsidR="00671035">
        <w:t>t)</w:t>
      </w:r>
    </w:p>
    <w:p w14:paraId="6F242119" w14:textId="77777777" w:rsidR="00E002C7" w:rsidRPr="00E002C7" w:rsidRDefault="00CC713F" w:rsidP="00CC713F">
      <w:pPr>
        <w:pStyle w:val="NoSpacing"/>
      </w:pPr>
      <w:r>
        <w:t>a.k.a. modulating signal,</w:t>
      </w:r>
      <w:r w:rsidR="00B35113">
        <w:t xml:space="preserve"> unmodulated signal,</w:t>
      </w:r>
      <w:r>
        <w:t xml:space="preserve"> data signal, information signal</w:t>
      </w:r>
    </w:p>
    <w:p w14:paraId="5816AF2C" w14:textId="77777777" w:rsidR="00386378" w:rsidRDefault="00386378" w:rsidP="00DE4DA4">
      <w:pPr>
        <w:pStyle w:val="NoSpacing"/>
      </w:pPr>
    </w:p>
    <w:p w14:paraId="794B04D2" w14:textId="77777777" w:rsidR="00DE4DA4" w:rsidRDefault="00DE4DA4" w:rsidP="00C8710F">
      <w:pPr>
        <w:pStyle w:val="NoSpacing"/>
      </w:pPr>
      <w:r>
        <w:rPr>
          <w:b/>
        </w:rPr>
        <w:t>Carrier Signal</w:t>
      </w:r>
      <w:r>
        <w:t xml:space="preserve"> [c(t)]:</w:t>
      </w:r>
      <w:r w:rsidR="005A4F10">
        <w:t xml:space="preserve"> original carrier signal</w:t>
      </w:r>
    </w:p>
    <w:p w14:paraId="4E04E453" w14:textId="77777777" w:rsidR="00B35113" w:rsidRDefault="00B35113" w:rsidP="00B35113">
      <w:pPr>
        <w:pStyle w:val="NoSpacing"/>
        <w:rPr>
          <w:b/>
        </w:rPr>
      </w:pPr>
    </w:p>
    <w:p w14:paraId="2CB81DB1" w14:textId="4BFC71E2" w:rsidR="0035004F" w:rsidRPr="001B487E" w:rsidRDefault="00B35113" w:rsidP="00B35113">
      <w:pPr>
        <w:pStyle w:val="NoSpacing"/>
      </w:pPr>
      <w:r>
        <w:rPr>
          <w:b/>
        </w:rPr>
        <w:t>Modulated Signal</w:t>
      </w:r>
      <w:r>
        <w:t xml:space="preserve"> [s(t)]:</w:t>
      </w:r>
      <w:r w:rsidR="001B487E">
        <w:t xml:space="preserve"> a.k.a. </w:t>
      </w:r>
      <w:r w:rsidRPr="001B487E">
        <w:rPr>
          <w:b/>
        </w:rPr>
        <w:t>Output</w:t>
      </w:r>
      <w:r>
        <w:t xml:space="preserve"> (O/P)</w:t>
      </w:r>
      <w:r w:rsidR="001B487E">
        <w:t xml:space="preserve"> or </w:t>
      </w:r>
      <w:r w:rsidR="001B487E">
        <w:rPr>
          <w:b/>
        </w:rPr>
        <w:t>sampled signal</w:t>
      </w:r>
    </w:p>
    <w:p w14:paraId="2E57EB77" w14:textId="77777777" w:rsidR="00B35113" w:rsidRPr="00B35113" w:rsidRDefault="0035004F" w:rsidP="00B35113">
      <w:pPr>
        <w:pStyle w:val="NoSpacing"/>
      </w:pPr>
      <w:r>
        <w:t xml:space="preserve">s(t) = </w:t>
      </w:r>
      <w:r w:rsidRPr="0035004F">
        <w:t xml:space="preserve">m(t) </w:t>
      </w:r>
      <w:r>
        <w:t>×</w:t>
      </w:r>
      <w:r w:rsidRPr="0035004F">
        <w:t xml:space="preserve"> c(t)</w:t>
      </w:r>
    </w:p>
    <w:p w14:paraId="7DF0F7BD" w14:textId="77777777" w:rsidR="00DE4DA4" w:rsidRDefault="00DE4DA4" w:rsidP="00C8710F">
      <w:pPr>
        <w:pStyle w:val="NoSpacing"/>
      </w:pPr>
    </w:p>
    <w:p w14:paraId="205D00C1" w14:textId="77777777" w:rsidR="00582430" w:rsidRPr="00582430" w:rsidRDefault="00582430" w:rsidP="00C8710F">
      <w:pPr>
        <w:pStyle w:val="NoSpacing"/>
      </w:pPr>
      <w:r>
        <w:t>[A</w:t>
      </w:r>
      <w:r>
        <w:rPr>
          <w:vertAlign w:val="subscript"/>
        </w:rPr>
        <w:t>AM</w:t>
      </w:r>
      <w:r>
        <w:t>]: A</w:t>
      </w:r>
      <w:r w:rsidRPr="00582430">
        <w:rPr>
          <w:vertAlign w:val="subscript"/>
        </w:rPr>
        <w:t>c</w:t>
      </w:r>
      <w:r>
        <w:t xml:space="preserve"> + m(t)</w:t>
      </w:r>
    </w:p>
    <w:p w14:paraId="2AF29F97" w14:textId="77777777" w:rsidR="00582430" w:rsidRDefault="00582430" w:rsidP="00C8710F">
      <w:pPr>
        <w:pStyle w:val="NoSpacing"/>
      </w:pPr>
    </w:p>
    <w:p w14:paraId="06DB01DE" w14:textId="7CEBF170" w:rsidR="00B61606" w:rsidRDefault="0098414C" w:rsidP="00B61606">
      <w:pPr>
        <w:pStyle w:val="NoSpacing"/>
      </w:pPr>
      <w:r>
        <w:rPr>
          <w:noProof/>
          <w:lang w:eastAsia="en-CA"/>
        </w:rPr>
        <w:lastRenderedPageBreak/>
        <w:drawing>
          <wp:inline distT="0" distB="0" distL="0" distR="0" wp14:anchorId="566ED858" wp14:editId="76C3D33A">
            <wp:extent cx="7589520" cy="2950210"/>
            <wp:effectExtent l="0" t="0" r="0" b="2540"/>
            <wp:docPr id="4" name="Picture 4" descr="https://upload.wikimedia.org/wikipedia/commons/8/8d/Illustration_of_Amplitude_Modulation.png">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s://upload.wikimedia.org/wikipedia/commons/8/8d/Illustration_of_Amplitude_Modulation.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589520" cy="2950210"/>
                    </a:xfrm>
                    <a:prstGeom prst="rect">
                      <a:avLst/>
                    </a:prstGeom>
                    <a:noFill/>
                    <a:ln>
                      <a:noFill/>
                    </a:ln>
                  </pic:spPr>
                </pic:pic>
              </a:graphicData>
            </a:graphic>
          </wp:inline>
        </w:drawing>
      </w:r>
    </w:p>
    <w:p w14:paraId="1AE368E9" w14:textId="029A5BE3" w:rsidR="00B61606" w:rsidRDefault="00B61606" w:rsidP="00B61606">
      <w:pPr>
        <w:pStyle w:val="NoSpacing"/>
      </w:pPr>
    </w:p>
    <w:p w14:paraId="003B87F2" w14:textId="77777777" w:rsidR="00B61606" w:rsidRDefault="00B61606" w:rsidP="00C8710F">
      <w:pPr>
        <w:pStyle w:val="NoSpacing"/>
      </w:pPr>
    </w:p>
    <w:p w14:paraId="1789101B" w14:textId="77777777" w:rsidR="00B61606" w:rsidRDefault="00B61606" w:rsidP="00C8710F">
      <w:pPr>
        <w:pStyle w:val="NoSpacing"/>
      </w:pPr>
    </w:p>
    <w:p w14:paraId="38E13587" w14:textId="77777777" w:rsidR="005B374E" w:rsidRDefault="005B374E" w:rsidP="00C8710F">
      <w:pPr>
        <w:pStyle w:val="NoSpacing"/>
      </w:pPr>
      <w:r>
        <w:rPr>
          <w:b/>
        </w:rPr>
        <w:t>DSB-AM</w:t>
      </w:r>
      <w:r>
        <w:t>: a.k.a. conventional AM</w:t>
      </w:r>
    </w:p>
    <w:p w14:paraId="518198AB" w14:textId="0BF9BA26" w:rsidR="00E66562" w:rsidRDefault="00E66562" w:rsidP="00C8710F">
      <w:pPr>
        <w:pStyle w:val="NoSpacing"/>
      </w:pPr>
      <w:r>
        <w:rPr>
          <w:noProof/>
          <w:lang w:eastAsia="en-CA"/>
        </w:rPr>
        <w:drawing>
          <wp:inline distT="0" distB="0" distL="0" distR="0" wp14:anchorId="77A2A9B6" wp14:editId="766AF87B">
            <wp:extent cx="5883717" cy="2895106"/>
            <wp:effectExtent l="0" t="0" r="0" b="0"/>
            <wp:docPr id="22" name="Picture 22">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16610" cy="2911291"/>
                    </a:xfrm>
                    <a:prstGeom prst="rect">
                      <a:avLst/>
                    </a:prstGeom>
                    <a:noFill/>
                    <a:ln>
                      <a:noFill/>
                    </a:ln>
                  </pic:spPr>
                </pic:pic>
              </a:graphicData>
            </a:graphic>
          </wp:inline>
        </w:drawing>
      </w:r>
    </w:p>
    <w:p w14:paraId="32CF556F" w14:textId="77777777" w:rsidR="005B374E" w:rsidRDefault="005B374E" w:rsidP="00C8710F">
      <w:pPr>
        <w:pStyle w:val="NoSpacing"/>
      </w:pPr>
    </w:p>
    <w:p w14:paraId="570D518C" w14:textId="77777777" w:rsidR="00E41368" w:rsidRDefault="00582430" w:rsidP="00C8710F">
      <w:pPr>
        <w:pStyle w:val="NoSpacing"/>
      </w:pPr>
      <w:r w:rsidRPr="00582430">
        <w:rPr>
          <w:position w:val="-54"/>
        </w:rPr>
        <w:object w:dxaOrig="6940" w:dyaOrig="920" w14:anchorId="75B446E1">
          <v:shape id="_x0000_i1032" type="#_x0000_t75" style="width:347pt;height:45.5pt" o:ole="">
            <v:imagedata r:id="rId28" o:title=""/>
          </v:shape>
          <o:OLEObject Type="Embed" ProgID="Equation.DSMT4" ShapeID="_x0000_i1032" DrawAspect="Content" ObjectID="_1521010863" r:id="rId29"/>
        </w:object>
      </w:r>
    </w:p>
    <w:p w14:paraId="34FE59FA" w14:textId="77777777" w:rsidR="00E41368" w:rsidRDefault="00E41368" w:rsidP="00C8710F">
      <w:pPr>
        <w:pStyle w:val="NoSpacing"/>
      </w:pPr>
    </w:p>
    <w:p w14:paraId="1CCE97CD" w14:textId="77777777" w:rsidR="00AC5ED0" w:rsidRDefault="00082A22" w:rsidP="00C8710F">
      <w:pPr>
        <w:pStyle w:val="NoSpacing"/>
      </w:pPr>
      <w:r>
        <w:rPr>
          <w:b/>
        </w:rPr>
        <w:t xml:space="preserve">Amplitude Modulation Index </w:t>
      </w:r>
      <w:r>
        <w:t xml:space="preserve">[m]: </w:t>
      </w:r>
      <w:r w:rsidR="004753BE" w:rsidRPr="004753BE">
        <w:rPr>
          <w:position w:val="-34"/>
        </w:rPr>
        <w:object w:dxaOrig="3620" w:dyaOrig="840" w14:anchorId="2010178E">
          <v:shape id="_x0000_i1033" type="#_x0000_t75" style="width:181.5pt;height:42pt" o:ole="">
            <v:imagedata r:id="rId30" o:title=""/>
          </v:shape>
          <o:OLEObject Type="Embed" ProgID="Equation.DSMT4" ShapeID="_x0000_i1033" DrawAspect="Content" ObjectID="_1521010864" r:id="rId31"/>
        </w:object>
      </w:r>
    </w:p>
    <w:p w14:paraId="3CA24DFE" w14:textId="77777777" w:rsidR="00DA50BC" w:rsidRDefault="00DA50BC" w:rsidP="00C8710F">
      <w:pPr>
        <w:pStyle w:val="NoSpacing"/>
      </w:pPr>
    </w:p>
    <w:p w14:paraId="3996DDCB" w14:textId="77777777" w:rsidR="00B34365" w:rsidRDefault="00CF713B" w:rsidP="00B34365">
      <w:pPr>
        <w:pStyle w:val="NoSpacing"/>
      </w:pPr>
      <w:r>
        <w:rPr>
          <w:b/>
        </w:rPr>
        <w:lastRenderedPageBreak/>
        <w:t>AM BW</w:t>
      </w:r>
      <w:r>
        <w:t xml:space="preserve">: </w:t>
      </w:r>
      <w:r w:rsidRPr="00A97D35">
        <w:t xml:space="preserve">max </w:t>
      </w:r>
      <w:r>
        <w:t>–</w:t>
      </w:r>
      <w:r w:rsidRPr="00A97D35">
        <w:t xml:space="preserve"> min = (f</w:t>
      </w:r>
      <w:r w:rsidRPr="00A97D35">
        <w:rPr>
          <w:vertAlign w:val="subscript"/>
        </w:rPr>
        <w:t>c</w:t>
      </w:r>
      <w:r w:rsidRPr="00A97D35">
        <w:t xml:space="preserve"> + f</w:t>
      </w:r>
      <w:r w:rsidRPr="00A97D35">
        <w:rPr>
          <w:vertAlign w:val="subscript"/>
        </w:rPr>
        <w:t>m</w:t>
      </w:r>
      <w:r w:rsidRPr="00A97D35">
        <w:t xml:space="preserve">) </w:t>
      </w:r>
      <w:r>
        <w:t>–</w:t>
      </w:r>
      <w:r w:rsidRPr="00A97D35">
        <w:t xml:space="preserve"> (f</w:t>
      </w:r>
      <w:r w:rsidRPr="00A97D35">
        <w:rPr>
          <w:vertAlign w:val="subscript"/>
        </w:rPr>
        <w:t>c</w:t>
      </w:r>
      <w:r w:rsidRPr="00A97D35">
        <w:t xml:space="preserve"> </w:t>
      </w:r>
      <w:r>
        <w:t>–</w:t>
      </w:r>
      <w:r w:rsidRPr="00A97D35">
        <w:t xml:space="preserve"> f</w:t>
      </w:r>
      <w:r w:rsidRPr="00A97D35">
        <w:rPr>
          <w:vertAlign w:val="subscript"/>
        </w:rPr>
        <w:t>m</w:t>
      </w:r>
      <w:r w:rsidRPr="00A97D35">
        <w:t>) =</w:t>
      </w:r>
      <w:r>
        <w:t xml:space="preserve"> 2</w:t>
      </w:r>
      <w:r>
        <w:rPr>
          <w:rFonts w:cs="Times New Roman"/>
        </w:rPr>
        <w:t>∙</w:t>
      </w:r>
      <w:r>
        <w:t>f</w:t>
      </w:r>
      <w:r>
        <w:rPr>
          <w:vertAlign w:val="subscript"/>
        </w:rPr>
        <w:t>m</w:t>
      </w:r>
    </w:p>
    <w:p w14:paraId="6BC78A63" w14:textId="77777777" w:rsidR="00B34365" w:rsidRDefault="00B34365" w:rsidP="00B34365">
      <w:pPr>
        <w:pStyle w:val="NoSpacing"/>
      </w:pPr>
    </w:p>
    <w:p w14:paraId="6114E968" w14:textId="77777777" w:rsidR="00671035" w:rsidRPr="00EC7D9B" w:rsidRDefault="00EC7D9B" w:rsidP="00B34365">
      <w:pPr>
        <w:pStyle w:val="NoSpacing"/>
      </w:pPr>
      <w:r>
        <w:rPr>
          <w:b/>
        </w:rPr>
        <w:t>Band Pass Filter (BPF)</w:t>
      </w:r>
      <w:r>
        <w:t>:</w:t>
      </w:r>
    </w:p>
    <w:p w14:paraId="7A4B14EB" w14:textId="77777777" w:rsidR="00671035" w:rsidRDefault="00671035" w:rsidP="00B34365">
      <w:pPr>
        <w:pStyle w:val="NoSpacing"/>
      </w:pPr>
    </w:p>
    <w:p w14:paraId="517268E6" w14:textId="05832B9F" w:rsidR="002D7BEB" w:rsidRDefault="00B34365" w:rsidP="002D7BEB">
      <w:pPr>
        <w:pStyle w:val="NoSpacing"/>
      </w:pPr>
      <w:r w:rsidRPr="004F0C02">
        <w:rPr>
          <w:b/>
        </w:rPr>
        <w:t>Vestigeal Sideband Transmission (VSB)</w:t>
      </w:r>
      <w:r w:rsidRPr="004F0C02">
        <w:t>:</w:t>
      </w:r>
      <w:r>
        <w:t xml:space="preserve"> o</w:t>
      </w:r>
      <w:r w:rsidRPr="00D87ADE">
        <w:t xml:space="preserve">ne side band along with </w:t>
      </w:r>
      <w:r w:rsidR="003812EE">
        <w:t xml:space="preserve">just a trace of the other side band (a.k.a. </w:t>
      </w:r>
      <w:r w:rsidR="003812EE">
        <w:rPr>
          <w:b/>
        </w:rPr>
        <w:t>vestige</w:t>
      </w:r>
      <w:r w:rsidR="003812EE">
        <w:t>). This trace is useful for ensuring that important information is not cut off when reading</w:t>
      </w:r>
      <w:r>
        <w:br/>
      </w:r>
    </w:p>
    <w:p w14:paraId="2D2F2AA1" w14:textId="77777777" w:rsidR="002D7BEB" w:rsidRDefault="002D7BEB" w:rsidP="002D7BEB">
      <w:pPr>
        <w:pStyle w:val="NoSpacing"/>
      </w:pPr>
      <w:r>
        <w:rPr>
          <w:b/>
        </w:rPr>
        <w:t xml:space="preserve">Minimum SB </w:t>
      </w:r>
      <w:r w:rsidRPr="00425366">
        <w:rPr>
          <w:b/>
        </w:rPr>
        <w:t>(MSB)</w:t>
      </w:r>
      <w:r>
        <w:t>:</w:t>
      </w:r>
    </w:p>
    <w:p w14:paraId="2D6E68EB" w14:textId="77777777" w:rsidR="00CF713B" w:rsidRDefault="00B34365" w:rsidP="00C8710F">
      <w:pPr>
        <w:pStyle w:val="NoSpacing"/>
      </w:pPr>
      <w:r>
        <w:br/>
        <w:t>Filters, such as BPF, tend to remove a little bit of the message. You can avoid this by extending the length of the transmission and including a trace of the opposite SB.</w:t>
      </w:r>
    </w:p>
    <w:p w14:paraId="7FBBC86C" w14:textId="77777777" w:rsidR="00B34365" w:rsidRDefault="00B34365" w:rsidP="00B34365">
      <w:pPr>
        <w:pStyle w:val="NoSpacing"/>
        <w:tabs>
          <w:tab w:val="center" w:pos="4680"/>
        </w:tabs>
      </w:pPr>
    </w:p>
    <w:p w14:paraId="6204DB42" w14:textId="77777777" w:rsidR="00B34365" w:rsidRDefault="00CC713F" w:rsidP="00B34365">
      <w:pPr>
        <w:pStyle w:val="NoSpacing"/>
        <w:tabs>
          <w:tab w:val="center" w:pos="4680"/>
        </w:tabs>
      </w:pPr>
      <w:r>
        <w:rPr>
          <w:b/>
        </w:rPr>
        <w:t>Message</w:t>
      </w:r>
      <w:r w:rsidR="00B34365">
        <w:rPr>
          <w:b/>
        </w:rPr>
        <w:t xml:space="preserve"> Bandwidth </w:t>
      </w:r>
      <w:r w:rsidR="00B34365">
        <w:t xml:space="preserve">[W]: maximum </w:t>
      </w:r>
      <w:r>
        <w:t>message</w:t>
      </w:r>
      <w:r w:rsidR="00B34365">
        <w:t xml:space="preserve"> frequency</w:t>
      </w:r>
      <w:r w:rsidR="009A42F8">
        <w:t>, i.e. message</w:t>
      </w:r>
    </w:p>
    <w:p w14:paraId="6F5C4EE9" w14:textId="77777777" w:rsidR="00B34365" w:rsidRDefault="00B34365" w:rsidP="00B34365">
      <w:pPr>
        <w:pStyle w:val="NoSpacing"/>
      </w:pPr>
    </w:p>
    <w:p w14:paraId="434C3BFA" w14:textId="77777777" w:rsidR="00DE4DA4" w:rsidRDefault="00B34365" w:rsidP="00B34365">
      <w:pPr>
        <w:pStyle w:val="NoSpacing"/>
      </w:pPr>
      <w:r w:rsidRPr="00F655A3">
        <w:rPr>
          <w:b/>
        </w:rPr>
        <w:t>SideBand (SB)</w:t>
      </w:r>
      <w:r>
        <w:t xml:space="preserve">: </w:t>
      </w:r>
    </w:p>
    <w:p w14:paraId="5EA5BF0F" w14:textId="77777777" w:rsidR="00B34365" w:rsidRDefault="00B34365" w:rsidP="00B34365">
      <w:pPr>
        <w:pStyle w:val="NoSpacing"/>
      </w:pPr>
      <w:r>
        <w:br/>
      </w:r>
      <w:r w:rsidRPr="00F655A3">
        <w:rPr>
          <w:b/>
        </w:rPr>
        <w:t>Suppressed Carrier (SC)</w:t>
      </w:r>
      <w:r>
        <w:t>: don't transmit carrier signal</w:t>
      </w:r>
      <w:r w:rsidR="003738DB">
        <w:t xml:space="preserve"> with the message signal</w:t>
      </w:r>
      <w:r>
        <w:t>, so less power, but complicated filter</w:t>
      </w:r>
      <w:r w:rsidR="00337B8D">
        <w:t xml:space="preserve"> because you </w:t>
      </w:r>
      <w:r w:rsidR="003738DB">
        <w:t>transmit the signals on the sidebands</w:t>
      </w:r>
      <w:r>
        <w:br/>
      </w:r>
      <w:r>
        <w:br/>
      </w:r>
      <w:r w:rsidRPr="00F655A3">
        <w:rPr>
          <w:b/>
        </w:rPr>
        <w:t>Double SB-SC (DSB-SC)</w:t>
      </w:r>
      <w:r>
        <w:t>: USB &amp; LSB</w:t>
      </w:r>
    </w:p>
    <w:p w14:paraId="179F891B" w14:textId="77777777" w:rsidR="00B34365" w:rsidRDefault="00B34365" w:rsidP="00B34365">
      <w:pPr>
        <w:pStyle w:val="NoSpacing"/>
      </w:pPr>
    </w:p>
    <w:p w14:paraId="5E5B7E70" w14:textId="77777777" w:rsidR="00B34365" w:rsidRDefault="00B34365" w:rsidP="00C8710F">
      <w:pPr>
        <w:pStyle w:val="NoSpacing"/>
      </w:pPr>
      <w:r w:rsidRPr="00F655A3">
        <w:rPr>
          <w:b/>
        </w:rPr>
        <w:t>S</w:t>
      </w:r>
      <w:r>
        <w:rPr>
          <w:b/>
        </w:rPr>
        <w:t>ingle</w:t>
      </w:r>
      <w:r w:rsidRPr="00F655A3">
        <w:rPr>
          <w:b/>
        </w:rPr>
        <w:t xml:space="preserve"> SB-SC (SSB-SC)</w:t>
      </w:r>
      <w:r>
        <w:t>: trans</w:t>
      </w:r>
      <w:r w:rsidR="00EC7D9B">
        <w:t>mit only one sideband frequency, usually a DSB through a BPF</w:t>
      </w:r>
      <w:r>
        <w:br/>
      </w:r>
      <w:r>
        <w:br/>
      </w:r>
      <w:r w:rsidRPr="00F655A3">
        <w:rPr>
          <w:b/>
        </w:rPr>
        <w:t>Lower SB (LSB)</w:t>
      </w:r>
      <w:r>
        <w:t>: (f</w:t>
      </w:r>
      <w:r w:rsidRPr="00F655A3">
        <w:rPr>
          <w:vertAlign w:val="subscript"/>
        </w:rPr>
        <w:t>c</w:t>
      </w:r>
      <w:r>
        <w:t xml:space="preserve"> – f</w:t>
      </w:r>
      <w:r w:rsidRPr="00F655A3">
        <w:rPr>
          <w:vertAlign w:val="subscript"/>
        </w:rPr>
        <w:t>m</w:t>
      </w:r>
      <w:r>
        <w:t>)</w:t>
      </w:r>
      <w:r>
        <w:br/>
      </w:r>
      <w:r>
        <w:br/>
      </w:r>
      <w:r w:rsidRPr="00F655A3">
        <w:rPr>
          <w:b/>
        </w:rPr>
        <w:t>Upper SB (USB)</w:t>
      </w:r>
      <w:r>
        <w:t>: (f</w:t>
      </w:r>
      <w:r w:rsidRPr="00F655A3">
        <w:rPr>
          <w:vertAlign w:val="subscript"/>
        </w:rPr>
        <w:t>c</w:t>
      </w:r>
      <w:r>
        <w:t xml:space="preserve"> + f</w:t>
      </w:r>
      <w:r w:rsidRPr="00F655A3">
        <w:rPr>
          <w:vertAlign w:val="subscript"/>
        </w:rPr>
        <w:t>m</w:t>
      </w:r>
      <w:r>
        <w:t>)</w:t>
      </w:r>
      <w:r w:rsidR="003055BE" w:rsidRPr="00B34365">
        <w:t xml:space="preserve"> </w:t>
      </w:r>
    </w:p>
    <w:p w14:paraId="77411AAA" w14:textId="77777777" w:rsidR="00C02CAF" w:rsidRDefault="00C02CAF" w:rsidP="00C8710F">
      <w:pPr>
        <w:pStyle w:val="NoSpacing"/>
      </w:pPr>
    </w:p>
    <w:p w14:paraId="17A8D0C4" w14:textId="13429264" w:rsidR="00C02CAF" w:rsidRPr="00B34365" w:rsidRDefault="00C02CAF" w:rsidP="00C8710F">
      <w:pPr>
        <w:pStyle w:val="NoSpacing"/>
      </w:pPr>
      <w:r>
        <w:rPr>
          <w:noProof/>
          <w:lang w:eastAsia="en-CA"/>
        </w:rPr>
        <w:lastRenderedPageBreak/>
        <w:drawing>
          <wp:inline distT="0" distB="0" distL="0" distR="0" wp14:anchorId="1B5E4DCE" wp14:editId="45C3E8AB">
            <wp:extent cx="3975735" cy="7609205"/>
            <wp:effectExtent l="0" t="0" r="12065" b="10795"/>
            <wp:docPr id="23" name="Picture 23">
              <a:hlinkClick xmlns:a="http://schemas.openxmlformats.org/drawingml/2006/main" r:id="rId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75735" cy="7609205"/>
                    </a:xfrm>
                    <a:prstGeom prst="rect">
                      <a:avLst/>
                    </a:prstGeom>
                    <a:noFill/>
                    <a:ln>
                      <a:noFill/>
                    </a:ln>
                  </pic:spPr>
                </pic:pic>
              </a:graphicData>
            </a:graphic>
          </wp:inline>
        </w:drawing>
      </w:r>
    </w:p>
    <w:p w14:paraId="770E8047" w14:textId="77777777" w:rsidR="00A0065D" w:rsidRDefault="00A0065D" w:rsidP="00A0065D">
      <w:pPr>
        <w:pStyle w:val="NoSpacing"/>
      </w:pPr>
    </w:p>
    <w:p w14:paraId="025C0BB9" w14:textId="77777777" w:rsidR="00A0065D" w:rsidRDefault="00A0065D" w:rsidP="00A0065D">
      <w:pPr>
        <w:pStyle w:val="NoSpacing"/>
      </w:pPr>
      <w:r>
        <w:rPr>
          <w:b/>
        </w:rPr>
        <w:t>Envelope Detection</w:t>
      </w:r>
      <w:r>
        <w:t>: a demodulation method that converts AM to m(t), using c(t)</w:t>
      </w:r>
    </w:p>
    <w:p w14:paraId="203A694A" w14:textId="77777777" w:rsidR="00677BD8" w:rsidRDefault="00677BD8" w:rsidP="00677BD8">
      <w:pPr>
        <w:pStyle w:val="NoSpacing"/>
        <w:numPr>
          <w:ilvl w:val="0"/>
          <w:numId w:val="6"/>
        </w:numPr>
      </w:pPr>
      <w:r>
        <w:t>Cannot be used with SC because envelope is no longer representing m(t)</w:t>
      </w:r>
    </w:p>
    <w:p w14:paraId="7BE5EE62" w14:textId="77777777" w:rsidR="005B374E" w:rsidRPr="00C8710F" w:rsidRDefault="005B374E" w:rsidP="00C8710F">
      <w:pPr>
        <w:pStyle w:val="NoSpacing"/>
      </w:pPr>
    </w:p>
    <w:p w14:paraId="3EF726C7" w14:textId="77777777" w:rsidR="000276E7" w:rsidRDefault="000276E7" w:rsidP="000276E7">
      <w:pPr>
        <w:pStyle w:val="Heading2"/>
      </w:pPr>
      <w:bookmarkStart w:id="7" w:name="_Toc447268449"/>
      <w:r>
        <w:t xml:space="preserve">Generating </w:t>
      </w:r>
      <w:r w:rsidRPr="000276E7">
        <w:t>SSB</w:t>
      </w:r>
      <w:r>
        <w:t>-SC</w:t>
      </w:r>
      <w:bookmarkEnd w:id="7"/>
    </w:p>
    <w:p w14:paraId="2A977FD4" w14:textId="77777777" w:rsidR="000276E7" w:rsidRPr="000276E7" w:rsidRDefault="000276E7" w:rsidP="000276E7">
      <w:pPr>
        <w:pStyle w:val="NoSpacing"/>
        <w:numPr>
          <w:ilvl w:val="0"/>
          <w:numId w:val="4"/>
        </w:numPr>
      </w:pPr>
      <w:r w:rsidRPr="000276E7">
        <w:t>Frequency discrimination method</w:t>
      </w:r>
    </w:p>
    <w:p w14:paraId="110FB233" w14:textId="77777777" w:rsidR="000276E7" w:rsidRPr="000276E7" w:rsidRDefault="000276E7" w:rsidP="000276E7">
      <w:pPr>
        <w:pStyle w:val="NoSpacing"/>
        <w:numPr>
          <w:ilvl w:val="0"/>
          <w:numId w:val="4"/>
        </w:numPr>
      </w:pPr>
      <w:r w:rsidRPr="000276E7">
        <w:t>Phase discrimination method</w:t>
      </w:r>
    </w:p>
    <w:p w14:paraId="2233FB43" w14:textId="77777777" w:rsidR="000276E7" w:rsidRDefault="000276E7" w:rsidP="002E524C">
      <w:pPr>
        <w:pStyle w:val="NoSpacing"/>
      </w:pPr>
    </w:p>
    <w:p w14:paraId="3F3AFDAD" w14:textId="77777777" w:rsidR="002E524C" w:rsidRDefault="000276E7" w:rsidP="001B149E">
      <w:pPr>
        <w:pStyle w:val="Heading3"/>
        <w:rPr>
          <w:sz w:val="27"/>
          <w:szCs w:val="27"/>
        </w:rPr>
      </w:pPr>
      <w:bookmarkStart w:id="8" w:name="_Toc447268450"/>
      <w:r>
        <w:t xml:space="preserve">Frequency </w:t>
      </w:r>
      <w:r w:rsidRPr="000276E7">
        <w:t>Discrimination</w:t>
      </w:r>
      <w:r>
        <w:t xml:space="preserve"> Method</w:t>
      </w:r>
      <w:bookmarkEnd w:id="8"/>
    </w:p>
    <w:p w14:paraId="5522A280" w14:textId="77777777" w:rsidR="00CF713B" w:rsidRPr="002E524C" w:rsidRDefault="001B149E" w:rsidP="002E524C">
      <w:pPr>
        <w:pStyle w:val="NoSpacing"/>
        <w:rPr>
          <w:sz w:val="27"/>
          <w:szCs w:val="27"/>
        </w:rPr>
      </w:pPr>
      <w:r w:rsidRPr="001B149E">
        <w:object w:dxaOrig="4040" w:dyaOrig="1440" w14:anchorId="24647921">
          <v:shape id="_x0000_i1034" type="#_x0000_t75" style="width:202.25pt;height:1in" o:ole="">
            <v:imagedata r:id="rId34" o:title=""/>
          </v:shape>
          <o:OLEObject Type="Embed" ProgID="Equation.DSMT4" ShapeID="_x0000_i1034" DrawAspect="Content" ObjectID="_1521010865" r:id="rId35"/>
        </w:object>
      </w:r>
    </w:p>
    <w:p w14:paraId="2CC0DB5F" w14:textId="77777777" w:rsidR="00B924FC" w:rsidRDefault="001B149E" w:rsidP="001B149E">
      <w:pPr>
        <w:pStyle w:val="Heading3"/>
      </w:pPr>
      <w:bookmarkStart w:id="9" w:name="_Toc447268451"/>
      <w:r>
        <w:t>Phase Discrimination Method</w:t>
      </w:r>
      <w:bookmarkEnd w:id="9"/>
    </w:p>
    <w:p w14:paraId="7DACA14D" w14:textId="77777777" w:rsidR="004F0C02" w:rsidRDefault="001B149E" w:rsidP="00B34365">
      <w:pPr>
        <w:pStyle w:val="NoSpacing"/>
      </w:pPr>
      <w:r>
        <w:t>π/4 phase shift → product modulator → S</w:t>
      </w:r>
      <w:r>
        <w:rPr>
          <w:vertAlign w:val="subscript"/>
        </w:rPr>
        <w:t>1</w:t>
      </w:r>
      <w:r>
        <w:t>(x) → Sum → SSB-SC S(k)</w:t>
      </w:r>
    </w:p>
    <w:p w14:paraId="62B50659" w14:textId="77777777" w:rsidR="00926D1F" w:rsidRDefault="00926D1F" w:rsidP="00B34365">
      <w:pPr>
        <w:pStyle w:val="NoSpacing"/>
        <w:rPr>
          <w:b/>
        </w:rPr>
      </w:pPr>
    </w:p>
    <w:p w14:paraId="55C17C71" w14:textId="77777777" w:rsidR="003055BE" w:rsidRPr="001B149E" w:rsidRDefault="003055BE" w:rsidP="00B34365">
      <w:pPr>
        <w:pStyle w:val="NoSpacing"/>
      </w:pPr>
      <w:r>
        <w:rPr>
          <w:b/>
        </w:rPr>
        <w:t xml:space="preserve">Phase </w:t>
      </w:r>
      <w:r>
        <w:t>[ϕ]:</w:t>
      </w:r>
    </w:p>
    <w:p w14:paraId="7ACFDB68" w14:textId="77777777" w:rsidR="00251EA0" w:rsidRDefault="00251EA0" w:rsidP="007A1474">
      <w:pPr>
        <w:pStyle w:val="Heading1"/>
      </w:pPr>
      <w:bookmarkStart w:id="10" w:name="_Toc447268452"/>
      <w:r>
        <w:t>Current</w:t>
      </w:r>
      <w:bookmarkEnd w:id="10"/>
    </w:p>
    <w:p w14:paraId="13211540" w14:textId="77777777" w:rsidR="00251EA0" w:rsidRDefault="00251EA0" w:rsidP="00251EA0">
      <w:pPr>
        <w:pStyle w:val="NoSpacing"/>
      </w:pPr>
      <w:r>
        <w:t>[I</w:t>
      </w:r>
      <w:r>
        <w:rPr>
          <w:vertAlign w:val="subscript"/>
        </w:rPr>
        <w:t>C</w:t>
      </w:r>
      <w:r>
        <w:t>]:</w:t>
      </w:r>
    </w:p>
    <w:p w14:paraId="77390473" w14:textId="77777777" w:rsidR="00251EA0" w:rsidRPr="00251EA0" w:rsidRDefault="00251EA0" w:rsidP="00251EA0">
      <w:pPr>
        <w:pStyle w:val="NoSpacing"/>
      </w:pPr>
    </w:p>
    <w:p w14:paraId="616CA590" w14:textId="77777777" w:rsidR="00251EA0" w:rsidRDefault="00251EA0" w:rsidP="00251EA0">
      <w:pPr>
        <w:pStyle w:val="NoSpacing"/>
      </w:pPr>
      <w:r>
        <w:t>[I</w:t>
      </w:r>
      <w:r>
        <w:rPr>
          <w:vertAlign w:val="subscript"/>
        </w:rPr>
        <w:t>T</w:t>
      </w:r>
      <w:r>
        <w:t>]:</w:t>
      </w:r>
      <w:r w:rsidRPr="00251EA0">
        <w:rPr>
          <w:position w:val="-14"/>
        </w:rPr>
        <w:object w:dxaOrig="1359" w:dyaOrig="460" w14:anchorId="3D87B8F6">
          <v:shape id="_x0000_i1035" type="#_x0000_t75" style="width:67.5pt;height:23.25pt" o:ole="">
            <v:imagedata r:id="rId36" o:title=""/>
          </v:shape>
          <o:OLEObject Type="Embed" ProgID="Equation.DSMT4" ShapeID="_x0000_i1035" DrawAspect="Content" ObjectID="_1521010866" r:id="rId37"/>
        </w:object>
      </w:r>
    </w:p>
    <w:p w14:paraId="201873D6" w14:textId="77777777" w:rsidR="007A1474" w:rsidRDefault="007A1474" w:rsidP="007A1474">
      <w:pPr>
        <w:pStyle w:val="Heading1"/>
      </w:pPr>
      <w:bookmarkStart w:id="11" w:name="_Toc447268453"/>
      <w:r>
        <w:t>Information Theory</w:t>
      </w:r>
      <w:bookmarkEnd w:id="11"/>
    </w:p>
    <w:p w14:paraId="65208925" w14:textId="77777777" w:rsidR="00BB1AA9" w:rsidRDefault="00BB1AA9" w:rsidP="007068A7">
      <w:pPr>
        <w:pStyle w:val="NoSpacing"/>
      </w:pPr>
      <w:r>
        <w:rPr>
          <w:b/>
        </w:rPr>
        <w:t>binits</w:t>
      </w:r>
      <w:r w:rsidR="00D35B33">
        <w:t xml:space="preserve"> [v]</w:t>
      </w:r>
      <w:r>
        <w:t>: binary bits</w:t>
      </w:r>
    </w:p>
    <w:p w14:paraId="2A9C7946" w14:textId="77777777" w:rsidR="00040E73" w:rsidRDefault="00040E73" w:rsidP="007068A7">
      <w:pPr>
        <w:pStyle w:val="NoSpacing"/>
      </w:pPr>
    </w:p>
    <w:p w14:paraId="4FE5399C" w14:textId="5D56751C" w:rsidR="00040E73" w:rsidRPr="00040E73" w:rsidRDefault="00040E73" w:rsidP="007068A7">
      <w:pPr>
        <w:pStyle w:val="NoSpacing"/>
      </w:pPr>
      <w:r>
        <w:rPr>
          <w:b/>
        </w:rPr>
        <w:t>Information</w:t>
      </w:r>
      <w:r w:rsidR="004E2619">
        <w:rPr>
          <w:b/>
        </w:rPr>
        <w:t xml:space="preserve"> Bits</w:t>
      </w:r>
      <w:r>
        <w:rPr>
          <w:b/>
        </w:rPr>
        <w:t xml:space="preserve"> </w:t>
      </w:r>
      <w:r>
        <w:t>[I</w:t>
      </w:r>
      <w:r>
        <w:rPr>
          <w:vertAlign w:val="subscript"/>
        </w:rPr>
        <w:t>k</w:t>
      </w:r>
      <w:r>
        <w:t>]: log</w:t>
      </w:r>
      <w:r>
        <w:rPr>
          <w:vertAlign w:val="subscript"/>
        </w:rPr>
        <w:t>2</w:t>
      </w:r>
      <w:r>
        <w:t>(1/P</w:t>
      </w:r>
      <w:r>
        <w:rPr>
          <w:vertAlign w:val="subscript"/>
        </w:rPr>
        <w:t>k</w:t>
      </w:r>
      <w:r>
        <w:t>)</w:t>
      </w:r>
    </w:p>
    <w:p w14:paraId="2C3A3752" w14:textId="77777777" w:rsidR="00BB1AA9" w:rsidRDefault="00BB1AA9" w:rsidP="007068A7">
      <w:pPr>
        <w:pStyle w:val="NoSpacing"/>
      </w:pPr>
    </w:p>
    <w:p w14:paraId="709D5170" w14:textId="4FC96676" w:rsidR="000D160C" w:rsidRDefault="000D160C" w:rsidP="000D160C">
      <w:pPr>
        <w:pStyle w:val="NoSpacing"/>
      </w:pPr>
      <w:r>
        <w:rPr>
          <w:b/>
        </w:rPr>
        <w:t>Prefix Property</w:t>
      </w:r>
      <w:r>
        <w:t>: no sequences can be obtained from each other by adding more binary digits to the shorter sequence</w:t>
      </w:r>
    </w:p>
    <w:p w14:paraId="4DC84E7C" w14:textId="77777777" w:rsidR="000D160C" w:rsidRPr="000D160C" w:rsidRDefault="000D160C" w:rsidP="000D160C">
      <w:pPr>
        <w:pStyle w:val="NoSpacing"/>
      </w:pPr>
    </w:p>
    <w:p w14:paraId="50690753" w14:textId="77777777" w:rsidR="0046347E" w:rsidRDefault="0046347E" w:rsidP="0046347E">
      <w:pPr>
        <w:pStyle w:val="Heading2"/>
      </w:pPr>
      <w:bookmarkStart w:id="12" w:name="_Toc447268454"/>
      <w:r>
        <w:t>Shannon-Fano</w:t>
      </w:r>
      <w:bookmarkEnd w:id="12"/>
    </w:p>
    <w:p w14:paraId="684AE061" w14:textId="7E8426F3" w:rsidR="007068A7" w:rsidRDefault="007068A7" w:rsidP="007068A7">
      <w:pPr>
        <w:pStyle w:val="NoSpacing"/>
        <w:rPr>
          <w:rFonts w:cs="Times New Roman"/>
          <w:szCs w:val="24"/>
        </w:rPr>
      </w:pPr>
      <w:r w:rsidRPr="00AC0A2A">
        <w:rPr>
          <w:rFonts w:cs="Times New Roman"/>
          <w:b/>
          <w:szCs w:val="24"/>
        </w:rPr>
        <w:t>Shannon-Fano code</w:t>
      </w:r>
      <w:r w:rsidR="00AC0A2A">
        <w:rPr>
          <w:rFonts w:cs="Times New Roman"/>
          <w:szCs w:val="24"/>
        </w:rPr>
        <w:t xml:space="preserve">: </w:t>
      </w:r>
      <w:r w:rsidR="00E70C0D">
        <w:rPr>
          <w:rFonts w:cs="Times New Roman"/>
          <w:szCs w:val="24"/>
        </w:rPr>
        <w:t xml:space="preserve">an encoding method that </w:t>
      </w:r>
      <w:r w:rsidR="00AC0A2A">
        <w:rPr>
          <w:rFonts w:cs="Times New Roman"/>
          <w:szCs w:val="24"/>
        </w:rPr>
        <w:t>finds efficiency of code</w:t>
      </w:r>
      <w:r w:rsidR="00BD6393">
        <w:rPr>
          <w:rFonts w:cs="Times New Roman"/>
          <w:szCs w:val="24"/>
        </w:rPr>
        <w:t>, listed with probabilities in decreasing order</w:t>
      </w:r>
    </w:p>
    <w:p w14:paraId="1B8ED24A" w14:textId="77777777" w:rsidR="00BD6393" w:rsidRDefault="00BD6393" w:rsidP="007068A7">
      <w:pPr>
        <w:pStyle w:val="NoSpacing"/>
        <w:rPr>
          <w:rFonts w:cs="Times New Roman"/>
          <w:szCs w:val="24"/>
        </w:rPr>
      </w:pPr>
    </w:p>
    <w:p w14:paraId="51262DAF" w14:textId="77777777" w:rsidR="00BD6393" w:rsidRDefault="00BD6393" w:rsidP="007068A7">
      <w:pPr>
        <w:pStyle w:val="NoSpacing"/>
        <w:rPr>
          <w:rFonts w:cs="Times New Roman"/>
          <w:szCs w:val="24"/>
        </w:rPr>
      </w:pPr>
      <w:r>
        <w:rPr>
          <w:rFonts w:cs="Times New Roman"/>
          <w:b/>
          <w:szCs w:val="24"/>
        </w:rPr>
        <w:t>Ensemble</w:t>
      </w:r>
      <w:r>
        <w:rPr>
          <w:rFonts w:cs="Times New Roman"/>
          <w:szCs w:val="24"/>
        </w:rPr>
        <w:t>: source of the messages</w:t>
      </w:r>
    </w:p>
    <w:p w14:paraId="40B37362" w14:textId="77777777" w:rsidR="0046347E" w:rsidRDefault="0046347E" w:rsidP="007068A7">
      <w:pPr>
        <w:pStyle w:val="NoSpacing"/>
        <w:rPr>
          <w:rFonts w:cs="Times New Roman"/>
          <w:szCs w:val="24"/>
        </w:rPr>
      </w:pPr>
    </w:p>
    <w:p w14:paraId="3F5E4427" w14:textId="77777777" w:rsidR="0046347E" w:rsidRPr="0046347E" w:rsidRDefault="0046347E" w:rsidP="0046347E">
      <w:pPr>
        <w:pStyle w:val="NoSpacing"/>
        <w:numPr>
          <w:ilvl w:val="0"/>
          <w:numId w:val="5"/>
        </w:numPr>
      </w:pPr>
      <w:r>
        <w:rPr>
          <w:rFonts w:cs="Times New Roman"/>
          <w:szCs w:val="24"/>
        </w:rPr>
        <w:t>Split into 2 groups as similar in size as possible without first rearranging</w:t>
      </w:r>
      <w:r w:rsidR="0077130E">
        <w:rPr>
          <w:rFonts w:cs="Times New Roman"/>
          <w:szCs w:val="24"/>
        </w:rPr>
        <w:t>. Sometimes it may be more efficient to put a smaller group on top because it is more probable and will require less bits.</w:t>
      </w:r>
    </w:p>
    <w:p w14:paraId="1E6965EF" w14:textId="77777777" w:rsidR="0046347E" w:rsidRPr="0051714E" w:rsidRDefault="0046347E" w:rsidP="0046347E">
      <w:pPr>
        <w:pStyle w:val="NoSpacing"/>
        <w:numPr>
          <w:ilvl w:val="0"/>
          <w:numId w:val="5"/>
        </w:numPr>
      </w:pPr>
      <w:r>
        <w:rPr>
          <w:rFonts w:cs="Times New Roman"/>
          <w:szCs w:val="24"/>
        </w:rPr>
        <w:t>Allocate 1s to one group and 0s to the other</w:t>
      </w:r>
      <w:r w:rsidR="00E23E36">
        <w:rPr>
          <w:rFonts w:cs="Times New Roman"/>
          <w:szCs w:val="24"/>
        </w:rPr>
        <w:t>. Either put 0s on all the top groups or 1s in all the top groups</w:t>
      </w:r>
    </w:p>
    <w:p w14:paraId="4C784C87" w14:textId="77777777" w:rsidR="0051714E" w:rsidRPr="00E23E36" w:rsidRDefault="0051714E" w:rsidP="0046347E">
      <w:pPr>
        <w:pStyle w:val="NoSpacing"/>
        <w:numPr>
          <w:ilvl w:val="0"/>
          <w:numId w:val="5"/>
        </w:numPr>
      </w:pPr>
      <w:r>
        <w:rPr>
          <w:rFonts w:cs="Times New Roman"/>
          <w:szCs w:val="24"/>
        </w:rPr>
        <w:t>Split your groups into smaller groups</w:t>
      </w:r>
    </w:p>
    <w:p w14:paraId="3E1CB48E" w14:textId="77777777" w:rsidR="00E23E36" w:rsidRPr="009C77C2" w:rsidRDefault="00E23E36" w:rsidP="0046347E">
      <w:pPr>
        <w:pStyle w:val="NoSpacing"/>
        <w:numPr>
          <w:ilvl w:val="0"/>
          <w:numId w:val="5"/>
        </w:numPr>
      </w:pPr>
      <w:r>
        <w:rPr>
          <w:rFonts w:cs="Times New Roman"/>
          <w:szCs w:val="24"/>
        </w:rPr>
        <w:t>Continue partitioning until you only have groups of size one.</w:t>
      </w:r>
    </w:p>
    <w:p w14:paraId="24C36C4D" w14:textId="77777777" w:rsidR="009C77C2" w:rsidRDefault="009C77C2" w:rsidP="009C77C2">
      <w:pPr>
        <w:pStyle w:val="NoSpacing"/>
        <w:rPr>
          <w:rFonts w:cs="Times New Roman"/>
          <w:szCs w:val="24"/>
        </w:rPr>
      </w:pPr>
    </w:p>
    <w:p w14:paraId="781E8908" w14:textId="3A569C5E" w:rsidR="009C77C2" w:rsidRPr="00F31A62" w:rsidRDefault="009C77C2" w:rsidP="009C77C2">
      <w:pPr>
        <w:pStyle w:val="NoSpacing"/>
      </w:pPr>
      <w:r>
        <w:rPr>
          <w:rFonts w:cs="Times New Roman"/>
          <w:szCs w:val="24"/>
        </w:rPr>
        <w:t>Since the bottom division is always larger, looking at the first bits will most likely be the same. Thus, flipping the order of the bits causes more variance, i.e. unique, increasing the probability that the identifying bits will come sooner while checking messages from left to right.</w:t>
      </w:r>
    </w:p>
    <w:p w14:paraId="6E47796F" w14:textId="77777777" w:rsidR="00F31A62" w:rsidRDefault="00F31A62" w:rsidP="00F31A62">
      <w:pPr>
        <w:pStyle w:val="NoSpacing"/>
      </w:pPr>
    </w:p>
    <w:p w14:paraId="470A8CF6" w14:textId="77777777" w:rsidR="004753BE" w:rsidRDefault="004753BE" w:rsidP="004753BE">
      <w:pPr>
        <w:pStyle w:val="Heading2"/>
      </w:pPr>
      <w:bookmarkStart w:id="13" w:name="_Toc447268455"/>
      <w:r>
        <w:t>Huffman Coding</w:t>
      </w:r>
      <w:bookmarkEnd w:id="13"/>
    </w:p>
    <w:p w14:paraId="2ED730B0" w14:textId="3FAF8FB1" w:rsidR="00E70C0D" w:rsidRPr="00E70C0D" w:rsidRDefault="00E70C0D" w:rsidP="004753BE">
      <w:pPr>
        <w:pStyle w:val="NoSpacing"/>
      </w:pPr>
      <w:r>
        <w:rPr>
          <w:b/>
        </w:rPr>
        <w:t>Huffman Coding</w:t>
      </w:r>
      <w:r>
        <w:t>: an encoding method</w:t>
      </w:r>
    </w:p>
    <w:p w14:paraId="7ACE9A19" w14:textId="77777777" w:rsidR="004753BE" w:rsidRDefault="004753BE" w:rsidP="004753BE">
      <w:pPr>
        <w:pStyle w:val="NoSpacing"/>
      </w:pPr>
      <w:r>
        <w:t>[N~]: average number bits per message</w:t>
      </w:r>
    </w:p>
    <w:p w14:paraId="1443BF26" w14:textId="1BE6AD96" w:rsidR="006406D9" w:rsidRDefault="006406D9" w:rsidP="004753BE">
      <w:pPr>
        <w:pStyle w:val="NoSpacing"/>
      </w:pPr>
      <w:r w:rsidRPr="00521E15">
        <w:rPr>
          <w:position w:val="-66"/>
        </w:rPr>
        <w:object w:dxaOrig="1320" w:dyaOrig="1420" w14:anchorId="0608D52C">
          <v:shape id="_x0000_i1036" type="#_x0000_t75" style="width:66.75pt;height:71.75pt" o:ole="">
            <v:imagedata r:id="rId38" o:title=""/>
          </v:shape>
          <o:OLEObject Type="Embed" ProgID="Equation.3" ShapeID="_x0000_i1036" DrawAspect="Content" ObjectID="_1521010867" r:id="rId39"/>
        </w:object>
      </w:r>
    </w:p>
    <w:p w14:paraId="62FA9E07" w14:textId="77777777" w:rsidR="004753BE" w:rsidRDefault="004753BE" w:rsidP="004753BE">
      <w:pPr>
        <w:pStyle w:val="NoSpacing"/>
      </w:pPr>
      <w:r w:rsidRPr="000E1C9D">
        <w:rPr>
          <w:b/>
        </w:rPr>
        <w:t>Code efficiency</w:t>
      </w:r>
      <w:r>
        <w:t xml:space="preserve"> [η]:</w:t>
      </w:r>
    </w:p>
    <w:p w14:paraId="38ADC0B6" w14:textId="7B9E1A99" w:rsidR="006406D9" w:rsidRPr="006406D9" w:rsidRDefault="006406D9" w:rsidP="004753BE">
      <w:pPr>
        <w:pStyle w:val="NoSpacing"/>
        <w:rPr>
          <w:position w:val="-96"/>
        </w:rPr>
      </w:pPr>
      <w:r w:rsidRPr="006406D9">
        <w:rPr>
          <w:position w:val="-24"/>
        </w:rPr>
        <w:object w:dxaOrig="680" w:dyaOrig="640" w14:anchorId="1ACF8445">
          <v:shape id="_x0000_i1037" type="#_x0000_t75" style="width:33.75pt;height:31.5pt" o:ole="">
            <v:imagedata r:id="rId40" o:title=""/>
          </v:shape>
          <o:OLEObject Type="Embed" ProgID="Equation.3" ShapeID="_x0000_i1037" DrawAspect="Content" ObjectID="_1521010868" r:id="rId41"/>
        </w:object>
      </w:r>
      <w:r>
        <w:br w:type="textWrapping" w:clear="all"/>
      </w:r>
    </w:p>
    <w:p w14:paraId="1F591609" w14:textId="77777777" w:rsidR="00A435C6" w:rsidRDefault="00A435C6" w:rsidP="004753BE">
      <w:pPr>
        <w:pStyle w:val="NoSpacing"/>
      </w:pPr>
      <w:r>
        <w:t>Reverse when transmitted.</w:t>
      </w:r>
    </w:p>
    <w:p w14:paraId="37AF09B2" w14:textId="77777777" w:rsidR="005E15E3" w:rsidRDefault="005E15E3" w:rsidP="004753BE">
      <w:pPr>
        <w:pStyle w:val="NoSpacing"/>
      </w:pPr>
    </w:p>
    <w:p w14:paraId="5113D4DE" w14:textId="35B7F5C2" w:rsidR="005E15E3" w:rsidRDefault="005E15E3" w:rsidP="004753BE">
      <w:pPr>
        <w:pStyle w:val="NoSpacing"/>
      </w:pPr>
      <w:r>
        <w:rPr>
          <w:b/>
        </w:rPr>
        <w:t xml:space="preserve">Entropy </w:t>
      </w:r>
      <w:r>
        <w:t xml:space="preserve">[H]: </w:t>
      </w:r>
      <w:r w:rsidR="004239EF" w:rsidRPr="004239EF">
        <w:t>average information content per source symbol</w:t>
      </w:r>
    </w:p>
    <w:p w14:paraId="00DA3560" w14:textId="77777777" w:rsidR="005E15E3" w:rsidRDefault="005E15E3" w:rsidP="004753BE">
      <w:pPr>
        <w:pStyle w:val="NoSpacing"/>
      </w:pPr>
      <w:r>
        <w:t>H = I</w:t>
      </w:r>
      <w:r>
        <w:rPr>
          <w:vertAlign w:val="subscript"/>
        </w:rPr>
        <w:t>total</w:t>
      </w:r>
      <w:r>
        <w:t>/L</w:t>
      </w:r>
    </w:p>
    <w:p w14:paraId="4E3E467E" w14:textId="77777777" w:rsidR="005E15E3" w:rsidRDefault="005E15E3" w:rsidP="004753BE">
      <w:pPr>
        <w:pStyle w:val="NoSpacing"/>
      </w:pPr>
      <w:r>
        <w:tab/>
        <w:t>= sum(P</w:t>
      </w:r>
      <w:r>
        <w:rPr>
          <w:vertAlign w:val="subscript"/>
        </w:rPr>
        <w:t>k</w:t>
      </w:r>
      <w:r>
        <w:t>log</w:t>
      </w:r>
      <w:r>
        <w:rPr>
          <w:vertAlign w:val="subscript"/>
        </w:rPr>
        <w:t>2</w:t>
      </w:r>
      <w:r>
        <w:t>(1/P</w:t>
      </w:r>
      <w:r>
        <w:rPr>
          <w:vertAlign w:val="subscript"/>
        </w:rPr>
        <w:t>k</w:t>
      </w:r>
      <w:r>
        <w:t>), k=1..m)</w:t>
      </w:r>
    </w:p>
    <w:p w14:paraId="7B6F47E1" w14:textId="743733A4" w:rsidR="006406D9" w:rsidRDefault="006406D9" w:rsidP="004753BE">
      <w:pPr>
        <w:pStyle w:val="NoSpacing"/>
      </w:pPr>
      <w:r w:rsidRPr="006406D9">
        <w:rPr>
          <w:position w:val="-34"/>
        </w:rPr>
        <w:object w:dxaOrig="1900" w:dyaOrig="780" w14:anchorId="77257CF1">
          <v:shape id="_x0000_i1038" type="#_x0000_t75" style="width:95.5pt;height:39.25pt" o:ole="">
            <v:imagedata r:id="rId42" o:title=""/>
          </v:shape>
          <o:OLEObject Type="Embed" ProgID="Equation.3" ShapeID="_x0000_i1038" DrawAspect="Content" ObjectID="_1521010869" r:id="rId43"/>
        </w:object>
      </w:r>
    </w:p>
    <w:p w14:paraId="46232677" w14:textId="77777777" w:rsidR="005E15E3" w:rsidRDefault="005E15E3" w:rsidP="004753BE">
      <w:pPr>
        <w:pStyle w:val="NoSpacing"/>
      </w:pPr>
    </w:p>
    <w:p w14:paraId="4D878E9A" w14:textId="77777777" w:rsidR="005E15E3" w:rsidRDefault="005E15E3" w:rsidP="004753BE">
      <w:pPr>
        <w:pStyle w:val="NoSpacing"/>
      </w:pPr>
      <w:r>
        <w:t>Properties:</w:t>
      </w:r>
    </w:p>
    <w:p w14:paraId="64768EF2" w14:textId="77777777" w:rsidR="005E15E3" w:rsidRDefault="005E15E3" w:rsidP="004753BE">
      <w:pPr>
        <w:pStyle w:val="NoSpacing"/>
      </w:pPr>
    </w:p>
    <w:p w14:paraId="3356D46C" w14:textId="77777777" w:rsidR="005E15E3" w:rsidRDefault="005E15E3" w:rsidP="005E15E3">
      <w:pPr>
        <w:pStyle w:val="NoSpacing"/>
        <w:numPr>
          <w:ilvl w:val="0"/>
          <w:numId w:val="15"/>
        </w:numPr>
      </w:pPr>
      <w:r w:rsidRPr="005E15E3">
        <w:t>P</w:t>
      </w:r>
      <w:r w:rsidRPr="005E15E3">
        <w:rPr>
          <w:vertAlign w:val="subscript"/>
        </w:rPr>
        <w:t>k</w:t>
      </w:r>
      <w:r>
        <w:t xml:space="preserve"> = 0 / 1 </w:t>
      </w:r>
      <w:r>
        <w:sym w:font="Wingdings" w:char="F0E0"/>
      </w:r>
      <w:r>
        <w:t xml:space="preserve"> </w:t>
      </w:r>
      <w:r w:rsidRPr="005E15E3">
        <w:t>H</w:t>
      </w:r>
      <w:r>
        <w:t xml:space="preserve"> = 0</w:t>
      </w:r>
    </w:p>
    <w:p w14:paraId="25200C67" w14:textId="77777777" w:rsidR="005E15E3" w:rsidRDefault="005E15E3" w:rsidP="005E15E3">
      <w:pPr>
        <w:pStyle w:val="NoSpacing"/>
        <w:numPr>
          <w:ilvl w:val="0"/>
          <w:numId w:val="15"/>
        </w:numPr>
      </w:pPr>
      <w:r>
        <w:t>When m symbols equally likely, i.e. symbols have equal probability:</w:t>
      </w:r>
    </w:p>
    <w:p w14:paraId="598884BD" w14:textId="77777777" w:rsidR="005E15E3" w:rsidRDefault="005E15E3" w:rsidP="005E15E3">
      <w:pPr>
        <w:pStyle w:val="NoSpacing"/>
        <w:numPr>
          <w:ilvl w:val="1"/>
          <w:numId w:val="15"/>
        </w:numPr>
      </w:pPr>
      <w:r>
        <w:t>H = log</w:t>
      </w:r>
      <w:r>
        <w:rPr>
          <w:vertAlign w:val="subscript"/>
        </w:rPr>
        <w:t>2</w:t>
      </w:r>
      <w:r>
        <w:t>m</w:t>
      </w:r>
    </w:p>
    <w:p w14:paraId="65591EC6" w14:textId="77777777" w:rsidR="005E15E3" w:rsidRDefault="005E15E3" w:rsidP="005E15E3">
      <w:pPr>
        <w:pStyle w:val="NoSpacing"/>
        <w:numPr>
          <w:ilvl w:val="1"/>
          <w:numId w:val="15"/>
        </w:numPr>
      </w:pPr>
      <w:r>
        <w:t>H</w:t>
      </w:r>
      <w:r>
        <w:rPr>
          <w:vertAlign w:val="subscript"/>
        </w:rPr>
        <w:t>max</w:t>
      </w:r>
      <w:r>
        <w:t xml:space="preserve"> = log</w:t>
      </w:r>
      <w:r>
        <w:rPr>
          <w:vertAlign w:val="subscript"/>
        </w:rPr>
        <w:t>2</w:t>
      </w:r>
      <w:r>
        <w:t>m</w:t>
      </w:r>
    </w:p>
    <w:p w14:paraId="08DBC9BB" w14:textId="77777777" w:rsidR="000B1328" w:rsidRDefault="000B1328" w:rsidP="000B1328">
      <w:pPr>
        <w:pStyle w:val="NoSpacing"/>
      </w:pPr>
    </w:p>
    <w:p w14:paraId="72D6B21E" w14:textId="3F64DCB0" w:rsidR="000B1328" w:rsidRDefault="000B1328" w:rsidP="000B1328">
      <w:pPr>
        <w:pStyle w:val="NoSpacing"/>
      </w:pPr>
      <w:r>
        <w:t>When entropy &lt; capacity of a channel, error-free communication is possible</w:t>
      </w:r>
    </w:p>
    <w:p w14:paraId="1A84CBB3" w14:textId="3DB57C07" w:rsidR="00A435C6" w:rsidRDefault="005B3085" w:rsidP="00A435C6">
      <w:pPr>
        <w:pStyle w:val="Heading1"/>
      </w:pPr>
      <w:bookmarkStart w:id="14" w:name="_Toc442171464"/>
      <w:bookmarkStart w:id="15" w:name="_Toc447268456"/>
      <w:r>
        <w:t>Message Sampling</w:t>
      </w:r>
      <w:bookmarkEnd w:id="14"/>
      <w:bookmarkEnd w:id="15"/>
    </w:p>
    <w:p w14:paraId="3836410B" w14:textId="272BBE0A" w:rsidR="001B487E" w:rsidRDefault="001B487E" w:rsidP="00A435C6">
      <w:pPr>
        <w:pStyle w:val="NoSpacing"/>
      </w:pPr>
      <w:r>
        <w:rPr>
          <w:b/>
        </w:rPr>
        <w:t>Sampled signal</w:t>
      </w:r>
      <w:r>
        <w:t>:</w:t>
      </w:r>
    </w:p>
    <w:p w14:paraId="4559F57E" w14:textId="77777777" w:rsidR="001B487E" w:rsidRDefault="001B487E" w:rsidP="00A435C6">
      <w:pPr>
        <w:pStyle w:val="NoSpacing"/>
      </w:pPr>
    </w:p>
    <w:p w14:paraId="6A4F44B6" w14:textId="1BFDEC9B" w:rsidR="003530B5" w:rsidRPr="003530B5" w:rsidRDefault="00781FDA" w:rsidP="00A435C6">
      <w:pPr>
        <w:pStyle w:val="NoSpacing"/>
      </w:pPr>
      <w:r>
        <w:rPr>
          <w:b/>
        </w:rPr>
        <w:t>S</w:t>
      </w:r>
      <w:r w:rsidR="0033704E">
        <w:t>ignal modulation</w:t>
      </w:r>
    </w:p>
    <w:p w14:paraId="290925F3" w14:textId="384548A6" w:rsidR="00A435C6" w:rsidRDefault="00A435C6" w:rsidP="00A435C6">
      <w:pPr>
        <w:pStyle w:val="NoSpacing"/>
        <w:numPr>
          <w:ilvl w:val="0"/>
          <w:numId w:val="10"/>
        </w:numPr>
      </w:pPr>
      <w:r>
        <w:t>Analog</w:t>
      </w:r>
      <w:r w:rsidR="003359B4">
        <w:t xml:space="preserve"> Data</w:t>
      </w:r>
      <w:r>
        <w:t>:</w:t>
      </w:r>
    </w:p>
    <w:p w14:paraId="5F019D70" w14:textId="3229EB2F" w:rsidR="00A435C6" w:rsidRDefault="00A435C6" w:rsidP="00A435C6">
      <w:pPr>
        <w:pStyle w:val="NoSpacing"/>
        <w:numPr>
          <w:ilvl w:val="1"/>
          <w:numId w:val="10"/>
        </w:numPr>
      </w:pPr>
      <w:r w:rsidRPr="000C74F3">
        <w:rPr>
          <w:b/>
        </w:rPr>
        <w:t>Pulse Amplitude Modulation (PAM)</w:t>
      </w:r>
      <w:r>
        <w:t>:</w:t>
      </w:r>
      <w:r w:rsidR="0053427A">
        <w:t xml:space="preserve"> message encoded in amplitude</w:t>
      </w:r>
    </w:p>
    <w:p w14:paraId="2F3AD44F" w14:textId="79C8C278" w:rsidR="004D35E5" w:rsidRDefault="004D35E5" w:rsidP="004D35E5">
      <w:pPr>
        <w:pStyle w:val="NoSpacing"/>
        <w:numPr>
          <w:ilvl w:val="2"/>
          <w:numId w:val="10"/>
        </w:numPr>
      </w:pPr>
      <w:r>
        <w:rPr>
          <w:b/>
        </w:rPr>
        <w:t>Single Polarity</w:t>
      </w:r>
      <w:r>
        <w:t>: DC bias ensures all positive</w:t>
      </w:r>
    </w:p>
    <w:p w14:paraId="37FCF3D4" w14:textId="48B93FF8" w:rsidR="004D35E5" w:rsidRDefault="004D35E5" w:rsidP="004D35E5">
      <w:pPr>
        <w:pStyle w:val="NoSpacing"/>
        <w:numPr>
          <w:ilvl w:val="2"/>
          <w:numId w:val="10"/>
        </w:numPr>
      </w:pPr>
      <w:r>
        <w:rPr>
          <w:b/>
        </w:rPr>
        <w:lastRenderedPageBreak/>
        <w:t>Double Polarity</w:t>
      </w:r>
      <w:r w:rsidRPr="004D35E5">
        <w:t>:</w:t>
      </w:r>
      <w:r>
        <w:t xml:space="preserve"> pulses both negative / positive</w:t>
      </w:r>
    </w:p>
    <w:p w14:paraId="3C3B1FBA" w14:textId="7C855684" w:rsidR="001B487E" w:rsidRDefault="001B487E" w:rsidP="004D35E5">
      <w:pPr>
        <w:pStyle w:val="NoSpacing"/>
        <w:numPr>
          <w:ilvl w:val="3"/>
          <w:numId w:val="10"/>
        </w:numPr>
      </w:pPr>
      <w:r>
        <w:rPr>
          <w:b/>
        </w:rPr>
        <w:t>Natural Sampling</w:t>
      </w:r>
      <w:r>
        <w:t xml:space="preserve">: </w:t>
      </w:r>
      <w:r w:rsidR="0099525D">
        <w:t>s(t) retains shape of x(t)</w:t>
      </w:r>
    </w:p>
    <w:p w14:paraId="2254EFFB" w14:textId="04AFE39F" w:rsidR="0099525D" w:rsidRDefault="0099525D" w:rsidP="004D35E5">
      <w:pPr>
        <w:pStyle w:val="NoSpacing"/>
        <w:numPr>
          <w:ilvl w:val="3"/>
          <w:numId w:val="10"/>
        </w:numPr>
      </w:pPr>
      <w:r>
        <w:rPr>
          <w:b/>
        </w:rPr>
        <w:t>Flat Top Sampling</w:t>
      </w:r>
      <w:r>
        <w:t>: left Riemann sum</w:t>
      </w:r>
      <w:r w:rsidR="004D35E5">
        <w:t xml:space="preserve"> with bars</w:t>
      </w:r>
    </w:p>
    <w:p w14:paraId="19D0CC48" w14:textId="6ABBFBD6" w:rsidR="004D35E5" w:rsidRDefault="004D35E5" w:rsidP="004D35E5">
      <w:pPr>
        <w:pStyle w:val="NoSpacing"/>
        <w:numPr>
          <w:ilvl w:val="3"/>
          <w:numId w:val="10"/>
        </w:numPr>
      </w:pPr>
      <w:r>
        <w:rPr>
          <w:b/>
        </w:rPr>
        <w:t>Ideal Sampling</w:t>
      </w:r>
      <w:r>
        <w:t>: left Riemann sum, but with points</w:t>
      </w:r>
    </w:p>
    <w:p w14:paraId="5C01BA70" w14:textId="1E6F0FB5" w:rsidR="00A435C6" w:rsidRDefault="00A435C6" w:rsidP="00A435C6">
      <w:pPr>
        <w:pStyle w:val="NoSpacing"/>
        <w:numPr>
          <w:ilvl w:val="1"/>
          <w:numId w:val="10"/>
        </w:numPr>
      </w:pPr>
      <w:r w:rsidRPr="000C74F3">
        <w:rPr>
          <w:b/>
        </w:rPr>
        <w:t>Pulse Width Modulation (PWM)</w:t>
      </w:r>
      <w:r>
        <w:t>:</w:t>
      </w:r>
      <w:r w:rsidR="00442329">
        <w:t xml:space="preserve"> a.k.a. </w:t>
      </w:r>
      <w:r w:rsidR="00442329">
        <w:rPr>
          <w:b/>
        </w:rPr>
        <w:t>Pulse Distance Modulation (PDM)</w:t>
      </w:r>
    </w:p>
    <w:p w14:paraId="25BA5598" w14:textId="060DC398" w:rsidR="00442329" w:rsidRDefault="005423C9" w:rsidP="00442329">
      <w:pPr>
        <w:pStyle w:val="NoSpacing"/>
        <w:numPr>
          <w:ilvl w:val="2"/>
          <w:numId w:val="10"/>
        </w:numPr>
      </w:pPr>
      <w:r>
        <w:t>messages encoded in pulse width</w:t>
      </w:r>
    </w:p>
    <w:p w14:paraId="495A31FB" w14:textId="34911F06" w:rsidR="00A435C6" w:rsidRDefault="00A435C6" w:rsidP="00A435C6">
      <w:pPr>
        <w:pStyle w:val="NoSpacing"/>
        <w:numPr>
          <w:ilvl w:val="1"/>
          <w:numId w:val="10"/>
        </w:numPr>
      </w:pPr>
      <w:r w:rsidRPr="000C74F3">
        <w:rPr>
          <w:b/>
        </w:rPr>
        <w:t>Pulse Position Modulation (PPM)</w:t>
      </w:r>
      <w:r>
        <w:t>:</w:t>
      </w:r>
      <w:r w:rsidR="00FB6357">
        <w:t xml:space="preserve"> message encoded in distance between pulses</w:t>
      </w:r>
    </w:p>
    <w:p w14:paraId="664C9456" w14:textId="095C7519" w:rsidR="00871B42" w:rsidRPr="00871B42" w:rsidRDefault="00871B42" w:rsidP="00871B42">
      <w:pPr>
        <w:pStyle w:val="NoSpacing"/>
        <w:numPr>
          <w:ilvl w:val="2"/>
          <w:numId w:val="10"/>
        </w:numPr>
      </w:pPr>
      <w:r w:rsidRPr="00871B42">
        <w:t>higher</w:t>
      </w:r>
      <w:r>
        <w:t xml:space="preserve"> → more distance</w:t>
      </w:r>
    </w:p>
    <w:p w14:paraId="243C351D" w14:textId="5500EAD6" w:rsidR="00A435C6" w:rsidRDefault="00A435C6" w:rsidP="00A435C6">
      <w:pPr>
        <w:pStyle w:val="NoSpacing"/>
        <w:numPr>
          <w:ilvl w:val="0"/>
          <w:numId w:val="10"/>
        </w:numPr>
      </w:pPr>
      <w:r>
        <w:t>Digital</w:t>
      </w:r>
      <w:r w:rsidR="003359B4">
        <w:t xml:space="preserve"> Data</w:t>
      </w:r>
      <w:r>
        <w:t>:</w:t>
      </w:r>
    </w:p>
    <w:p w14:paraId="34CE6597" w14:textId="1142AC07" w:rsidR="00A435C6" w:rsidRDefault="00A435C6" w:rsidP="00A435C6">
      <w:pPr>
        <w:pStyle w:val="NoSpacing"/>
        <w:numPr>
          <w:ilvl w:val="1"/>
          <w:numId w:val="10"/>
        </w:numPr>
      </w:pPr>
      <w:r w:rsidRPr="000C74F3">
        <w:rPr>
          <w:b/>
        </w:rPr>
        <w:t>Pulse Code Modulation (PCM)</w:t>
      </w:r>
      <w:r>
        <w:t>:</w:t>
      </w:r>
      <w:r w:rsidR="003530B5">
        <w:t xml:space="preserve"> </w:t>
      </w:r>
      <w:r w:rsidR="0090771E">
        <w:t>message encoded in distance between pulses</w:t>
      </w:r>
    </w:p>
    <w:p w14:paraId="6D1C1357" w14:textId="7679D722" w:rsidR="00A435C6" w:rsidRDefault="00A435C6" w:rsidP="00A435C6">
      <w:pPr>
        <w:pStyle w:val="NoSpacing"/>
        <w:numPr>
          <w:ilvl w:val="1"/>
          <w:numId w:val="10"/>
        </w:numPr>
      </w:pPr>
      <w:r w:rsidRPr="000C74F3">
        <w:rPr>
          <w:b/>
        </w:rPr>
        <w:t>Delta Modulation (DM)</w:t>
      </w:r>
      <w:r>
        <w:t>:</w:t>
      </w:r>
      <w:r w:rsidR="0090771E">
        <w:t xml:space="preserve"> message</w:t>
      </w:r>
      <w:r w:rsidR="003E73D3">
        <w:t>s</w:t>
      </w:r>
      <w:r w:rsidR="0090771E">
        <w:t xml:space="preserve"> encoded </w:t>
      </w:r>
      <w:r w:rsidR="003E73D3">
        <w:t>pulse width</w:t>
      </w:r>
    </w:p>
    <w:p w14:paraId="3B5393C8" w14:textId="3B3F2BC3" w:rsidR="003E73D3" w:rsidRDefault="003E73D3" w:rsidP="003E73D3">
      <w:pPr>
        <w:pStyle w:val="NoSpacing"/>
        <w:numPr>
          <w:ilvl w:val="2"/>
          <w:numId w:val="10"/>
        </w:numPr>
      </w:pPr>
      <w:r>
        <w:t>can be shifted with amplitude</w:t>
      </w:r>
    </w:p>
    <w:p w14:paraId="3F0261EC" w14:textId="597374A6" w:rsidR="00F265EF" w:rsidRDefault="00F265EF" w:rsidP="003E73D3">
      <w:pPr>
        <w:pStyle w:val="NoSpacing"/>
        <w:numPr>
          <w:ilvl w:val="2"/>
          <w:numId w:val="10"/>
        </w:numPr>
      </w:pPr>
      <w:r>
        <w:t>Staircase approximation</w:t>
      </w:r>
    </w:p>
    <w:p w14:paraId="1C865DE3" w14:textId="018FB8C1" w:rsidR="003359B4" w:rsidRDefault="00A435C6" w:rsidP="003359B4">
      <w:pPr>
        <w:pStyle w:val="NoSpacing"/>
        <w:numPr>
          <w:ilvl w:val="1"/>
          <w:numId w:val="10"/>
        </w:numPr>
      </w:pPr>
      <w:r>
        <w:rPr>
          <w:b/>
        </w:rPr>
        <w:t>Adaptive DM (</w:t>
      </w:r>
      <w:r w:rsidRPr="000C74F3">
        <w:rPr>
          <w:b/>
        </w:rPr>
        <w:t>ADM)</w:t>
      </w:r>
      <w:r>
        <w:t>:</w:t>
      </w:r>
      <w:r w:rsidR="0090771E">
        <w:t xml:space="preserve"> non-fixed step-size</w:t>
      </w:r>
    </w:p>
    <w:p w14:paraId="01AF7558" w14:textId="10BC44C8" w:rsidR="003359B4" w:rsidRDefault="003359B4" w:rsidP="003359B4">
      <w:pPr>
        <w:pStyle w:val="NoSpacing"/>
        <w:numPr>
          <w:ilvl w:val="1"/>
          <w:numId w:val="10"/>
        </w:numPr>
      </w:pPr>
      <w:r>
        <w:rPr>
          <w:b/>
        </w:rPr>
        <w:t>Line Coding</w:t>
      </w:r>
      <w:r w:rsidR="00B17F59">
        <w:t>:</w:t>
      </w:r>
    </w:p>
    <w:p w14:paraId="0A9F5D8D" w14:textId="7A3557E1" w:rsidR="001F393C" w:rsidRDefault="001F393C" w:rsidP="001F393C">
      <w:pPr>
        <w:pStyle w:val="NoSpacing"/>
        <w:numPr>
          <w:ilvl w:val="2"/>
          <w:numId w:val="10"/>
        </w:numPr>
      </w:pPr>
      <w:r w:rsidRPr="009A388A">
        <w:t>Types</w:t>
      </w:r>
      <w:r w:rsidR="009A388A">
        <w:t>:</w:t>
      </w:r>
    </w:p>
    <w:p w14:paraId="50B47F44" w14:textId="1B0589DE" w:rsidR="009A388A" w:rsidRDefault="009A388A" w:rsidP="009A388A">
      <w:pPr>
        <w:pStyle w:val="NoSpacing"/>
        <w:numPr>
          <w:ilvl w:val="3"/>
          <w:numId w:val="10"/>
        </w:numPr>
      </w:pPr>
      <w:r>
        <w:rPr>
          <w:b/>
        </w:rPr>
        <w:t>L</w:t>
      </w:r>
      <w:r>
        <w:t>: line follows 1 and 0 directly</w:t>
      </w:r>
    </w:p>
    <w:p w14:paraId="37834392" w14:textId="7C2A092E" w:rsidR="009A388A" w:rsidRDefault="009A388A" w:rsidP="009A388A">
      <w:pPr>
        <w:pStyle w:val="NoSpacing"/>
        <w:numPr>
          <w:ilvl w:val="3"/>
          <w:numId w:val="10"/>
        </w:numPr>
      </w:pPr>
      <w:r>
        <w:rPr>
          <w:b/>
        </w:rPr>
        <w:t>M</w:t>
      </w:r>
      <w:r>
        <w:t>: line changes every 1</w:t>
      </w:r>
    </w:p>
    <w:p w14:paraId="4FAEA679" w14:textId="5556C0A9" w:rsidR="009A388A" w:rsidRPr="009A388A" w:rsidRDefault="009A388A" w:rsidP="009A388A">
      <w:pPr>
        <w:pStyle w:val="NoSpacing"/>
        <w:numPr>
          <w:ilvl w:val="3"/>
          <w:numId w:val="10"/>
        </w:numPr>
      </w:pPr>
      <w:r>
        <w:rPr>
          <w:b/>
        </w:rPr>
        <w:t>S</w:t>
      </w:r>
      <w:r>
        <w:t>: line changes every 0</w:t>
      </w:r>
    </w:p>
    <w:p w14:paraId="73CA6CCF" w14:textId="1F416647" w:rsidR="00B17F59" w:rsidRDefault="00B17F59" w:rsidP="009A388A">
      <w:pPr>
        <w:pStyle w:val="NoSpacing"/>
        <w:numPr>
          <w:ilvl w:val="2"/>
          <w:numId w:val="10"/>
        </w:numPr>
      </w:pPr>
      <w:r>
        <w:rPr>
          <w:b/>
        </w:rPr>
        <w:t>Non-Return to Zero (NRZ)</w:t>
      </w:r>
      <w:r>
        <w:t>:</w:t>
      </w:r>
      <w:r w:rsidR="009A388A">
        <w:t xml:space="preserve"> line follows 1 and 0 directly</w:t>
      </w:r>
    </w:p>
    <w:p w14:paraId="61D90C25" w14:textId="5EB3D8CE" w:rsidR="001F393C" w:rsidRDefault="001F393C" w:rsidP="00B17F59">
      <w:pPr>
        <w:pStyle w:val="NoSpacing"/>
        <w:numPr>
          <w:ilvl w:val="3"/>
          <w:numId w:val="10"/>
        </w:numPr>
      </w:pPr>
      <w:r>
        <w:t>Higher energy</w:t>
      </w:r>
    </w:p>
    <w:p w14:paraId="03A81461" w14:textId="23B49586" w:rsidR="001F393C" w:rsidRDefault="001F393C" w:rsidP="001F393C">
      <w:pPr>
        <w:pStyle w:val="NoSpacing"/>
        <w:numPr>
          <w:ilvl w:val="2"/>
          <w:numId w:val="10"/>
        </w:numPr>
      </w:pPr>
      <w:r>
        <w:rPr>
          <w:b/>
        </w:rPr>
        <w:t>Return to Zero (RZ)</w:t>
      </w:r>
      <w:r>
        <w:t>: pulse every 1 that returns to 0 before next bit</w:t>
      </w:r>
    </w:p>
    <w:p w14:paraId="6BE8E208" w14:textId="77777777" w:rsidR="005573BA" w:rsidRDefault="001F393C" w:rsidP="00993A65">
      <w:pPr>
        <w:pStyle w:val="NoSpacing"/>
        <w:numPr>
          <w:ilvl w:val="2"/>
          <w:numId w:val="10"/>
        </w:numPr>
      </w:pPr>
      <w:r>
        <w:rPr>
          <w:b/>
        </w:rPr>
        <w:t>Biphase</w:t>
      </w:r>
      <w:r>
        <w:t>:</w:t>
      </w:r>
    </w:p>
    <w:p w14:paraId="0D36B122" w14:textId="06362E8F" w:rsidR="005573BA" w:rsidRDefault="005573BA" w:rsidP="005573BA">
      <w:pPr>
        <w:pStyle w:val="NoSpacing"/>
        <w:numPr>
          <w:ilvl w:val="3"/>
          <w:numId w:val="10"/>
        </w:numPr>
      </w:pPr>
      <w:r>
        <w:t>clock is double data rate</w:t>
      </w:r>
    </w:p>
    <w:p w14:paraId="4175F540" w14:textId="77777777" w:rsidR="005573BA" w:rsidRDefault="00993A65" w:rsidP="005573BA">
      <w:pPr>
        <w:pStyle w:val="NoSpacing"/>
        <w:numPr>
          <w:ilvl w:val="3"/>
          <w:numId w:val="10"/>
        </w:numPr>
      </w:pPr>
      <w:r>
        <w:t xml:space="preserve">1 is high for first </w:t>
      </w:r>
      <w:r w:rsidR="00B216B1">
        <w:t>clock</w:t>
      </w:r>
    </w:p>
    <w:p w14:paraId="70626A92" w14:textId="654E704A" w:rsidR="001F393C" w:rsidRDefault="00993A65" w:rsidP="005573BA">
      <w:pPr>
        <w:pStyle w:val="NoSpacing"/>
        <w:numPr>
          <w:ilvl w:val="3"/>
          <w:numId w:val="10"/>
        </w:numPr>
      </w:pPr>
      <w:r>
        <w:t xml:space="preserve">0 is high for second </w:t>
      </w:r>
      <w:r w:rsidR="00B216B1">
        <w:t>clock</w:t>
      </w:r>
    </w:p>
    <w:p w14:paraId="45BF5813" w14:textId="4E52BF1F" w:rsidR="001F393C" w:rsidRDefault="001F393C" w:rsidP="001F393C">
      <w:pPr>
        <w:pStyle w:val="NoSpacing"/>
        <w:numPr>
          <w:ilvl w:val="2"/>
          <w:numId w:val="10"/>
        </w:numPr>
      </w:pPr>
      <w:r>
        <w:rPr>
          <w:b/>
        </w:rPr>
        <w:t>Differential Manchester</w:t>
      </w:r>
      <w:r>
        <w:t>:</w:t>
      </w:r>
    </w:p>
    <w:p w14:paraId="20748ECB" w14:textId="77777777" w:rsidR="0070751E" w:rsidRDefault="0070751E" w:rsidP="0070751E">
      <w:pPr>
        <w:pStyle w:val="NoSpacing"/>
        <w:numPr>
          <w:ilvl w:val="3"/>
          <w:numId w:val="10"/>
        </w:numPr>
      </w:pPr>
      <w:r>
        <w:t>clock is double data rate</w:t>
      </w:r>
    </w:p>
    <w:p w14:paraId="577AE373" w14:textId="77071363" w:rsidR="0070751E" w:rsidRDefault="0070751E" w:rsidP="0070751E">
      <w:pPr>
        <w:pStyle w:val="NoSpacing"/>
        <w:numPr>
          <w:ilvl w:val="3"/>
          <w:numId w:val="10"/>
        </w:numPr>
      </w:pPr>
      <w:r>
        <w:t>1 is transition before</w:t>
      </w:r>
    </w:p>
    <w:p w14:paraId="342E8091" w14:textId="70E4E83A" w:rsidR="0070751E" w:rsidRDefault="0070751E" w:rsidP="0070751E">
      <w:pPr>
        <w:pStyle w:val="NoSpacing"/>
        <w:numPr>
          <w:ilvl w:val="3"/>
          <w:numId w:val="10"/>
        </w:numPr>
      </w:pPr>
      <w:r>
        <w:t>0 is transition after</w:t>
      </w:r>
    </w:p>
    <w:p w14:paraId="657FBF90" w14:textId="18ADEF03" w:rsidR="0070751E" w:rsidRDefault="0070751E" w:rsidP="0070751E">
      <w:pPr>
        <w:pStyle w:val="NoSpacing"/>
        <w:numPr>
          <w:ilvl w:val="3"/>
          <w:numId w:val="10"/>
        </w:numPr>
      </w:pPr>
      <w:r>
        <w:t>transition means continuing the previous value</w:t>
      </w:r>
    </w:p>
    <w:p w14:paraId="0014D54A" w14:textId="7425FCDC" w:rsidR="001F393C" w:rsidRDefault="001F393C" w:rsidP="001F393C">
      <w:pPr>
        <w:pStyle w:val="NoSpacing"/>
        <w:numPr>
          <w:ilvl w:val="2"/>
          <w:numId w:val="10"/>
        </w:numPr>
      </w:pPr>
      <w:r>
        <w:rPr>
          <w:b/>
        </w:rPr>
        <w:t>Bipolar</w:t>
      </w:r>
      <w:r>
        <w:t>:</w:t>
      </w:r>
    </w:p>
    <w:p w14:paraId="619ED73D" w14:textId="77777777" w:rsidR="00A435C6" w:rsidRDefault="00A435C6" w:rsidP="00A435C6">
      <w:pPr>
        <w:pStyle w:val="NoSpacing"/>
      </w:pPr>
    </w:p>
    <w:p w14:paraId="25B4340D" w14:textId="77777777" w:rsidR="00A435C6" w:rsidRDefault="00A435C6" w:rsidP="00A435C6">
      <w:pPr>
        <w:pStyle w:val="NoSpacing"/>
        <w:numPr>
          <w:ilvl w:val="0"/>
          <w:numId w:val="11"/>
        </w:numPr>
      </w:pPr>
      <w:r>
        <w:t>Message signal</w:t>
      </w:r>
    </w:p>
    <w:p w14:paraId="0D3D97FD" w14:textId="77777777" w:rsidR="00A435C6" w:rsidRDefault="00A435C6" w:rsidP="00A435C6">
      <w:pPr>
        <w:pStyle w:val="NoSpacing"/>
        <w:numPr>
          <w:ilvl w:val="1"/>
          <w:numId w:val="11"/>
        </w:numPr>
      </w:pPr>
      <w:r>
        <w:t>contains information to be transmitted</w:t>
      </w:r>
    </w:p>
    <w:p w14:paraId="0EFC8068" w14:textId="77777777" w:rsidR="00A435C6" w:rsidRDefault="00A435C6" w:rsidP="00A435C6">
      <w:pPr>
        <w:pStyle w:val="NoSpacing"/>
        <w:numPr>
          <w:ilvl w:val="1"/>
          <w:numId w:val="11"/>
        </w:numPr>
      </w:pPr>
      <w:r>
        <w:t>Analog signals, i.e. continuous with respect to time and amplitude</w:t>
      </w:r>
    </w:p>
    <w:p w14:paraId="07D6D1CD" w14:textId="77777777" w:rsidR="00A435C6" w:rsidRDefault="00A435C6" w:rsidP="00A435C6">
      <w:pPr>
        <w:pStyle w:val="NoSpacing"/>
        <w:numPr>
          <w:ilvl w:val="0"/>
          <w:numId w:val="11"/>
        </w:numPr>
      </w:pPr>
      <w:r>
        <w:t>Carrier Signal</w:t>
      </w:r>
    </w:p>
    <w:p w14:paraId="573B6BE7" w14:textId="77777777" w:rsidR="00A435C6" w:rsidRDefault="00A435C6" w:rsidP="00A435C6">
      <w:pPr>
        <w:pStyle w:val="NoSpacing"/>
        <w:numPr>
          <w:ilvl w:val="1"/>
          <w:numId w:val="11"/>
        </w:numPr>
      </w:pPr>
      <w:r>
        <w:t>Analog signal (analog modulation)</w:t>
      </w:r>
    </w:p>
    <w:p w14:paraId="1DA7733B" w14:textId="77777777" w:rsidR="00A435C6" w:rsidRDefault="00A435C6" w:rsidP="00A435C6">
      <w:pPr>
        <w:pStyle w:val="NoSpacing"/>
        <w:numPr>
          <w:ilvl w:val="1"/>
          <w:numId w:val="11"/>
        </w:numPr>
      </w:pPr>
      <w:r>
        <w:t>Pulse train (pulse modulation)</w:t>
      </w:r>
    </w:p>
    <w:p w14:paraId="3BFC7101" w14:textId="77777777" w:rsidR="00A435C6" w:rsidRDefault="00A435C6" w:rsidP="00A435C6">
      <w:pPr>
        <w:pStyle w:val="Heading2"/>
      </w:pPr>
      <w:bookmarkStart w:id="16" w:name="_Toc442171465"/>
      <w:bookmarkStart w:id="17" w:name="_Toc447268457"/>
      <w:r>
        <w:t>Pulse Code Modulation</w:t>
      </w:r>
      <w:bookmarkEnd w:id="16"/>
      <w:bookmarkEnd w:id="17"/>
    </w:p>
    <w:p w14:paraId="5E8813A5" w14:textId="77777777" w:rsidR="00A435C6" w:rsidRDefault="00A435C6" w:rsidP="00A435C6">
      <w:pPr>
        <w:pStyle w:val="NoSpacing"/>
      </w:pPr>
      <w:r>
        <w:t>Message Source → Band limiting filter → Sampler → quantization → encoder → PCM signal → Regenerative repeater → Regenerative repeater → … → Regenerative repeater → PCM signal output</w:t>
      </w:r>
    </w:p>
    <w:p w14:paraId="66A50F0D" w14:textId="77777777" w:rsidR="00A435C6" w:rsidRDefault="00A435C6" w:rsidP="00A435C6">
      <w:pPr>
        <w:pStyle w:val="NoSpacing"/>
      </w:pPr>
    </w:p>
    <w:p w14:paraId="653F5BE2" w14:textId="77777777" w:rsidR="00A435C6" w:rsidRDefault="00A435C6" w:rsidP="00A435C6">
      <w:pPr>
        <w:pStyle w:val="NoSpacing"/>
      </w:pPr>
      <w:r>
        <w:t>PCM → regenerative repeater → decoder → LPF →</w:t>
      </w:r>
    </w:p>
    <w:p w14:paraId="4AB4D819" w14:textId="77777777" w:rsidR="00A435C6" w:rsidRDefault="00A435C6" w:rsidP="00A435C6">
      <w:pPr>
        <w:pStyle w:val="NoSpacing"/>
      </w:pPr>
    </w:p>
    <w:p w14:paraId="16D31F9C" w14:textId="77777777" w:rsidR="00A435C6" w:rsidRDefault="00A435C6" w:rsidP="00A435C6">
      <w:pPr>
        <w:pStyle w:val="NoSpacing"/>
      </w:pPr>
      <w:r>
        <w:t>Analogous:</w:t>
      </w:r>
    </w:p>
    <w:p w14:paraId="3C70660F" w14:textId="77777777" w:rsidR="00A435C6" w:rsidRDefault="00A435C6" w:rsidP="00A435C6">
      <w:pPr>
        <w:pStyle w:val="NoSpacing"/>
        <w:numPr>
          <w:ilvl w:val="0"/>
          <w:numId w:val="12"/>
        </w:numPr>
      </w:pPr>
      <w:r>
        <w:t>PAM → AM</w:t>
      </w:r>
    </w:p>
    <w:p w14:paraId="3F0824BE" w14:textId="77777777" w:rsidR="00A435C6" w:rsidRDefault="00A435C6" w:rsidP="00A435C6">
      <w:pPr>
        <w:pStyle w:val="NoSpacing"/>
        <w:numPr>
          <w:ilvl w:val="0"/>
          <w:numId w:val="12"/>
        </w:numPr>
      </w:pPr>
      <w:r>
        <w:t>PWM → FM</w:t>
      </w:r>
    </w:p>
    <w:p w14:paraId="367657F4" w14:textId="77777777" w:rsidR="00A435C6" w:rsidRDefault="00A435C6" w:rsidP="00A435C6">
      <w:pPr>
        <w:pStyle w:val="NoSpacing"/>
        <w:numPr>
          <w:ilvl w:val="0"/>
          <w:numId w:val="12"/>
        </w:numPr>
      </w:pPr>
      <w:r>
        <w:t>PPM → PM</w:t>
      </w:r>
    </w:p>
    <w:p w14:paraId="7518F7B1" w14:textId="77777777" w:rsidR="00A435C6" w:rsidRDefault="00A435C6" w:rsidP="00A435C6">
      <w:pPr>
        <w:pStyle w:val="NoSpacing"/>
      </w:pPr>
    </w:p>
    <w:p w14:paraId="59E32926" w14:textId="77777777" w:rsidR="00A435C6" w:rsidRDefault="00A435C6" w:rsidP="00A435C6">
      <w:pPr>
        <w:pStyle w:val="Heading3"/>
      </w:pPr>
      <w:bookmarkStart w:id="18" w:name="_Regenerative_repeater"/>
      <w:bookmarkStart w:id="19" w:name="_Toc442171466"/>
      <w:bookmarkStart w:id="20" w:name="_Toc447268458"/>
      <w:bookmarkEnd w:id="18"/>
      <w:r>
        <w:t>Regenerative repeater</w:t>
      </w:r>
      <w:bookmarkEnd w:id="19"/>
      <w:bookmarkEnd w:id="20"/>
    </w:p>
    <w:p w14:paraId="7AAE8DB6" w14:textId="77777777" w:rsidR="00A435C6" w:rsidRDefault="00A435C6" w:rsidP="00A435C6">
      <w:pPr>
        <w:pStyle w:val="NoSpacing"/>
      </w:pPr>
      <w:r>
        <w:rPr>
          <w:b/>
        </w:rPr>
        <w:t>Regenerative repeater</w:t>
      </w:r>
      <w:r>
        <w:t>: amplitudes to make sure that the signal stays strong after travelling over large distances</w:t>
      </w:r>
    </w:p>
    <w:p w14:paraId="157F8970" w14:textId="77777777" w:rsidR="00A435C6" w:rsidRDefault="00A435C6" w:rsidP="00A435C6">
      <w:pPr>
        <w:pStyle w:val="NoSpacing"/>
      </w:pPr>
      <w:r>
        <w:t>brb tho</w:t>
      </w:r>
    </w:p>
    <w:p w14:paraId="58C84D27" w14:textId="77777777" w:rsidR="00A435C6" w:rsidRDefault="00A435C6" w:rsidP="00A435C6">
      <w:pPr>
        <w:pStyle w:val="NoSpacing"/>
      </w:pPr>
    </w:p>
    <w:p w14:paraId="1744A53E" w14:textId="77777777" w:rsidR="00A435C6" w:rsidRDefault="00A435C6" w:rsidP="00A435C6">
      <w:pPr>
        <w:pStyle w:val="Heading3"/>
      </w:pPr>
      <w:bookmarkStart w:id="21" w:name="_Toc442171467"/>
      <w:bookmarkStart w:id="22" w:name="_Toc447268459"/>
      <w:r>
        <w:t>Pulse Width Modulation</w:t>
      </w:r>
      <w:bookmarkEnd w:id="21"/>
      <w:bookmarkEnd w:id="22"/>
    </w:p>
    <w:p w14:paraId="3F83E75B" w14:textId="77777777" w:rsidR="00A435C6" w:rsidRPr="00946C7B" w:rsidRDefault="00A435C6" w:rsidP="00A435C6">
      <w:pPr>
        <w:pStyle w:val="NoSpacing"/>
      </w:pPr>
      <w:r>
        <w:rPr>
          <w:b/>
        </w:rPr>
        <w:t>Sampling Process</w:t>
      </w:r>
      <w:r>
        <w:t>:</w:t>
      </w:r>
    </w:p>
    <w:p w14:paraId="424F71DD" w14:textId="77777777" w:rsidR="00A435C6" w:rsidRDefault="00A435C6" w:rsidP="00A435C6">
      <w:pPr>
        <w:pStyle w:val="NoSpacing"/>
        <w:numPr>
          <w:ilvl w:val="0"/>
          <w:numId w:val="13"/>
        </w:numPr>
      </w:pPr>
      <w:r>
        <w:t>Think Riemann Sum or amplifying instantaneous samples</w:t>
      </w:r>
    </w:p>
    <w:p w14:paraId="7CD00306" w14:textId="77777777" w:rsidR="00A435C6" w:rsidRDefault="00A435C6" w:rsidP="00A435C6">
      <w:pPr>
        <w:pStyle w:val="NoSpacing"/>
        <w:numPr>
          <w:ilvl w:val="0"/>
          <w:numId w:val="13"/>
        </w:numPr>
      </w:pPr>
      <w:r>
        <w:t>Change the amplitude of the carrier, such that the frequency, amplitude is constant, but width of the pulse is varied in accordance to the message signal</w:t>
      </w:r>
    </w:p>
    <w:p w14:paraId="5310F1EB" w14:textId="77777777" w:rsidR="00A435C6" w:rsidRDefault="00A435C6" w:rsidP="00A435C6">
      <w:pPr>
        <w:pStyle w:val="NoSpacing"/>
      </w:pPr>
    </w:p>
    <w:p w14:paraId="4C1D9E36" w14:textId="77777777" w:rsidR="00A435C6" w:rsidRDefault="00A435C6" w:rsidP="00A435C6">
      <w:pPr>
        <w:pStyle w:val="Heading3"/>
      </w:pPr>
      <w:bookmarkStart w:id="23" w:name="_Toc442171468"/>
      <w:bookmarkStart w:id="24" w:name="_Toc447268460"/>
      <w:r>
        <w:t>Pulse Position Modulation</w:t>
      </w:r>
      <w:bookmarkEnd w:id="23"/>
      <w:bookmarkEnd w:id="24"/>
    </w:p>
    <w:p w14:paraId="274B4F4A" w14:textId="77777777" w:rsidR="00A435C6" w:rsidRDefault="00A435C6" w:rsidP="00A435C6">
      <w:pPr>
        <w:pStyle w:val="NoSpacing"/>
        <w:numPr>
          <w:ilvl w:val="0"/>
          <w:numId w:val="14"/>
        </w:numPr>
      </w:pPr>
      <w:r>
        <w:t>Amplitude, width constant</w:t>
      </w:r>
    </w:p>
    <w:p w14:paraId="0F2DA347" w14:textId="77777777" w:rsidR="00A435C6" w:rsidRDefault="00A435C6" w:rsidP="00A435C6">
      <w:pPr>
        <w:pStyle w:val="NoSpacing"/>
        <w:numPr>
          <w:ilvl w:val="0"/>
          <w:numId w:val="14"/>
        </w:numPr>
      </w:pPr>
      <w:r>
        <w:t>Frequency varied</w:t>
      </w:r>
    </w:p>
    <w:p w14:paraId="7B29E7CC" w14:textId="77777777" w:rsidR="0005069D" w:rsidRDefault="0005069D" w:rsidP="0005069D">
      <w:pPr>
        <w:pStyle w:val="NoSpacing"/>
      </w:pPr>
    </w:p>
    <w:p w14:paraId="27A7CDE1" w14:textId="77777777" w:rsidR="00EB79F5" w:rsidRDefault="00EB79F5" w:rsidP="00EB79F5">
      <w:pPr>
        <w:pStyle w:val="Heading1"/>
      </w:pPr>
      <w:bookmarkStart w:id="25" w:name="_Toc447268461"/>
      <w:r>
        <w:t>Quantization</w:t>
      </w:r>
      <w:bookmarkEnd w:id="25"/>
    </w:p>
    <w:p w14:paraId="48732582" w14:textId="27A095B8" w:rsidR="005B3085" w:rsidRDefault="005B3085" w:rsidP="005B3085">
      <w:pPr>
        <w:pStyle w:val="NoSpacing"/>
      </w:pPr>
      <w:r>
        <w:rPr>
          <w:b/>
        </w:rPr>
        <w:t>Quantization</w:t>
      </w:r>
      <w:r>
        <w:t>: truncates, rounds sample amplitudes, reducing precision, to lowering bits necessary for encoding</w:t>
      </w:r>
    </w:p>
    <w:p w14:paraId="0472BBCE" w14:textId="77777777" w:rsidR="005B3085" w:rsidRDefault="005B3085" w:rsidP="005B3085">
      <w:pPr>
        <w:pStyle w:val="NoSpacing"/>
        <w:rPr>
          <w:b/>
        </w:rPr>
      </w:pPr>
    </w:p>
    <w:p w14:paraId="53173CC7" w14:textId="289EBC16" w:rsidR="005B3085" w:rsidRDefault="005B3085" w:rsidP="005B3085">
      <w:pPr>
        <w:pStyle w:val="NoSpacing"/>
      </w:pPr>
      <w:r>
        <w:rPr>
          <w:b/>
        </w:rPr>
        <w:t>Quantization level</w:t>
      </w:r>
      <w:r>
        <w:t xml:space="preserve"> [</w:t>
      </w:r>
      <w:r w:rsidR="009E1A30">
        <w:t>L</w:t>
      </w:r>
      <w:r>
        <w:t>]: number of possible values within range, after rounding</w:t>
      </w:r>
    </w:p>
    <w:p w14:paraId="6CA26A90" w14:textId="77777777" w:rsidR="009E1A30" w:rsidRDefault="009E1A30" w:rsidP="005B3085">
      <w:pPr>
        <w:pStyle w:val="NoSpacing"/>
      </w:pPr>
    </w:p>
    <w:p w14:paraId="2DDEF699" w14:textId="6CEF58F6" w:rsidR="009E1A30" w:rsidRPr="009E1A30" w:rsidRDefault="009E1A30" w:rsidP="005B3085">
      <w:pPr>
        <w:pStyle w:val="NoSpacing"/>
      </w:pPr>
      <w:r>
        <w:rPr>
          <w:b/>
        </w:rPr>
        <w:t>Quantization error</w:t>
      </w:r>
      <w:r>
        <w:t xml:space="preserve"> [q]:</w:t>
      </w:r>
    </w:p>
    <w:p w14:paraId="03029F4D" w14:textId="77777777" w:rsidR="005B3085" w:rsidRDefault="005B3085" w:rsidP="005B3085">
      <w:pPr>
        <w:pStyle w:val="NoSpacing"/>
      </w:pPr>
    </w:p>
    <w:p w14:paraId="6B920089" w14:textId="77777777" w:rsidR="00EB79F5" w:rsidRDefault="00EB79F5" w:rsidP="00EB79F5">
      <w:pPr>
        <w:pStyle w:val="Heading2"/>
      </w:pPr>
      <w:bookmarkStart w:id="26" w:name="_Toc447268462"/>
      <w:r>
        <w:t>Uniform Quantization</w:t>
      </w:r>
      <w:bookmarkEnd w:id="26"/>
    </w:p>
    <w:p w14:paraId="5B2B72C4" w14:textId="77777777" w:rsidR="00EB79F5" w:rsidRDefault="00EB79F5" w:rsidP="00EB79F5">
      <w:pPr>
        <w:pStyle w:val="NoSpacing"/>
      </w:pPr>
      <w:r>
        <w:rPr>
          <w:b/>
        </w:rPr>
        <w:t>Quantizer</w:t>
      </w:r>
      <w:r>
        <w:t>:</w:t>
      </w:r>
      <w:r w:rsidRPr="00A435C6">
        <w:t xml:space="preserve"> </w:t>
      </w:r>
      <w:r>
        <w:t>rounds the sampled amplitudes to whatever amount of decimals that you want</w:t>
      </w:r>
    </w:p>
    <w:p w14:paraId="2CDEB1BB" w14:textId="77777777" w:rsidR="00EB79F5" w:rsidRDefault="00EB79F5" w:rsidP="00EB79F5">
      <w:pPr>
        <w:pStyle w:val="NoSpacing"/>
      </w:pPr>
    </w:p>
    <w:p w14:paraId="76551551" w14:textId="77777777" w:rsidR="00EB79F5" w:rsidRDefault="00EB79F5" w:rsidP="00EB79F5">
      <w:pPr>
        <w:pStyle w:val="NoSpacing"/>
      </w:pPr>
      <w:r>
        <w:t>Round to nearest 2 decimal bits (0.00, 0.01, 0.10, 0.11):</w:t>
      </w:r>
    </w:p>
    <w:p w14:paraId="391FC215" w14:textId="77777777" w:rsidR="00EB79F5" w:rsidRDefault="00EB79F5" w:rsidP="00EB79F5">
      <w:pPr>
        <w:pStyle w:val="NoSpacing"/>
      </w:pPr>
      <w:r>
        <w:t>0, 0.25, 0.25, 0.25, 0.25, 0.5, 0.5, 0.5, 0.5, 0.5, 0.75, 0.75</w:t>
      </w:r>
    </w:p>
    <w:p w14:paraId="12656AA3" w14:textId="77777777" w:rsidR="00EB79F5" w:rsidRDefault="00EB79F5" w:rsidP="00EB79F5">
      <w:pPr>
        <w:pStyle w:val="NoSpacing"/>
      </w:pPr>
    </w:p>
    <w:p w14:paraId="72F9C99F" w14:textId="77777777" w:rsidR="00EB79F5" w:rsidRDefault="00EB79F5" w:rsidP="00EB79F5">
      <w:pPr>
        <w:pStyle w:val="NoSpacing"/>
      </w:pPr>
      <w:r>
        <w:rPr>
          <w:b/>
        </w:rPr>
        <w:t>Staircase waveform</w:t>
      </w:r>
      <w:r>
        <w:t>: vertical cliffs and plateaus climbing upwards with x</w:t>
      </w:r>
    </w:p>
    <w:p w14:paraId="73B8C661" w14:textId="77777777" w:rsidR="00EB79F5" w:rsidRDefault="00EB79F5" w:rsidP="00EB79F5">
      <w:pPr>
        <w:pStyle w:val="NoSpacing"/>
        <w:numPr>
          <w:ilvl w:val="0"/>
          <w:numId w:val="6"/>
        </w:numPr>
      </w:pPr>
      <w:r>
        <w:t>First step is a half-step</w:t>
      </w:r>
    </w:p>
    <w:p w14:paraId="129F6D8E" w14:textId="77777777" w:rsidR="00EB79F5" w:rsidRDefault="00EB79F5" w:rsidP="00EB79F5">
      <w:pPr>
        <w:pStyle w:val="NoSpacing"/>
        <w:numPr>
          <w:ilvl w:val="0"/>
          <w:numId w:val="6"/>
        </w:numPr>
      </w:pPr>
      <w:r>
        <w:t>Used in quantization</w:t>
      </w:r>
    </w:p>
    <w:p w14:paraId="093A8CDF" w14:textId="77777777" w:rsidR="00EB79F5" w:rsidRDefault="00EB79F5" w:rsidP="00EB79F5">
      <w:pPr>
        <w:pStyle w:val="NoSpacing"/>
      </w:pPr>
    </w:p>
    <w:p w14:paraId="1C310F1B" w14:textId="774FF580" w:rsidR="005B3085" w:rsidRDefault="005B3085" w:rsidP="00EB79F5">
      <w:pPr>
        <w:pStyle w:val="NoSpacing"/>
      </w:pPr>
      <w:r>
        <w:rPr>
          <w:b/>
        </w:rPr>
        <w:t xml:space="preserve">Number of zones </w:t>
      </w:r>
      <w:r>
        <w:t>[L]:</w:t>
      </w:r>
    </w:p>
    <w:p w14:paraId="7794A2A8" w14:textId="77777777" w:rsidR="005B3085" w:rsidRDefault="005B3085" w:rsidP="00EB79F5">
      <w:pPr>
        <w:pStyle w:val="NoSpacing"/>
      </w:pPr>
    </w:p>
    <w:p w14:paraId="263B07E7" w14:textId="5FCC11E1" w:rsidR="00EB79F5" w:rsidRDefault="00EB79F5" w:rsidP="00EB79F5">
      <w:pPr>
        <w:pStyle w:val="NoSpacing"/>
      </w:pPr>
      <w:r>
        <w:rPr>
          <w:b/>
        </w:rPr>
        <w:t xml:space="preserve">Step Size </w:t>
      </w:r>
      <w:r>
        <w:t>[δ]:</w:t>
      </w:r>
      <w:r w:rsidR="005B3085">
        <w:t xml:space="preserve"> (x</w:t>
      </w:r>
      <w:r w:rsidR="005B3085">
        <w:rPr>
          <w:vertAlign w:val="subscript"/>
        </w:rPr>
        <w:t>max</w:t>
      </w:r>
      <w:r w:rsidR="005B3085">
        <w:t xml:space="preserve"> – x</w:t>
      </w:r>
      <w:r w:rsidR="005B3085" w:rsidRPr="005B3085">
        <w:rPr>
          <w:vertAlign w:val="subscript"/>
        </w:rPr>
        <w:t>min</w:t>
      </w:r>
      <w:r w:rsidR="005B3085">
        <w:t>)/L</w:t>
      </w:r>
    </w:p>
    <w:p w14:paraId="41AAE7EF" w14:textId="77777777" w:rsidR="00EB79F5" w:rsidRDefault="00EB79F5" w:rsidP="00EB79F5">
      <w:pPr>
        <w:pStyle w:val="NoSpacing"/>
      </w:pPr>
    </w:p>
    <w:p w14:paraId="54908C72" w14:textId="77777777" w:rsidR="00EB79F5" w:rsidRPr="00FE4B4F" w:rsidRDefault="00EB79F5" w:rsidP="00EB79F5">
      <w:pPr>
        <w:pStyle w:val="NoSpacing"/>
      </w:pPr>
      <w:r>
        <w:rPr>
          <w:b/>
        </w:rPr>
        <w:t>Quantization Error</w:t>
      </w:r>
      <w:r>
        <w:t xml:space="preserve"> [ε]: error from rounding</w:t>
      </w:r>
    </w:p>
    <w:p w14:paraId="4868DC56" w14:textId="77777777" w:rsidR="00EB79F5" w:rsidRDefault="00EB79F5" w:rsidP="00EB79F5">
      <w:pPr>
        <w:pStyle w:val="NoSpacing"/>
      </w:pPr>
    </w:p>
    <w:p w14:paraId="79D9B0CC" w14:textId="77777777" w:rsidR="00EB79F5" w:rsidRPr="00FE4B4F" w:rsidRDefault="00EB79F5" w:rsidP="00EB79F5">
      <w:pPr>
        <w:pStyle w:val="NoSpacing"/>
      </w:pPr>
      <w:r w:rsidRPr="00FE4B4F">
        <w:rPr>
          <w:b/>
        </w:rPr>
        <w:t>Mid-tread</w:t>
      </w:r>
      <w:r>
        <w:t>: origin is in middle of plateau, where error is sawtooth wave</w:t>
      </w:r>
    </w:p>
    <w:p w14:paraId="2F606EFB" w14:textId="77777777" w:rsidR="00EB79F5" w:rsidRDefault="00EB79F5" w:rsidP="00EB79F5">
      <w:pPr>
        <w:pStyle w:val="NoSpacing"/>
      </w:pPr>
    </w:p>
    <w:p w14:paraId="218E6A2D" w14:textId="77777777" w:rsidR="00EB79F5" w:rsidRDefault="00EB79F5" w:rsidP="00EB79F5">
      <w:pPr>
        <w:pStyle w:val="NoSpacing"/>
      </w:pPr>
      <w:r>
        <w:t>– δ/2 &lt; x(nT</w:t>
      </w:r>
      <w:r>
        <w:rPr>
          <w:vertAlign w:val="subscript"/>
        </w:rPr>
        <w:t>s</w:t>
      </w:r>
      <w:r>
        <w:t xml:space="preserve">) </w:t>
      </w:r>
      <w:r>
        <w:rPr>
          <w:rFonts w:ascii="Calibri" w:hAnsi="Calibri"/>
        </w:rPr>
        <w:t>≤</w:t>
      </w:r>
      <w:r>
        <w:t xml:space="preserve"> δ/2</w:t>
      </w:r>
    </w:p>
    <w:p w14:paraId="6F8C15C3" w14:textId="77777777" w:rsidR="00EB79F5" w:rsidRDefault="00EB79F5" w:rsidP="00EB79F5">
      <w:pPr>
        <w:pStyle w:val="NoSpacing"/>
      </w:pPr>
      <w:r>
        <w:t>x</w:t>
      </w:r>
      <w:r w:rsidRPr="004F21C1">
        <w:rPr>
          <w:vertAlign w:val="subscript"/>
        </w:rPr>
        <w:t>q</w:t>
      </w:r>
      <w:r>
        <w:t>(nT</w:t>
      </w:r>
      <w:r>
        <w:rPr>
          <w:vertAlign w:val="subscript"/>
        </w:rPr>
        <w:t>s</w:t>
      </w:r>
      <w:r>
        <w:t>) = 0</w:t>
      </w:r>
    </w:p>
    <w:p w14:paraId="6C2BDCBD" w14:textId="77777777" w:rsidR="00EB79F5" w:rsidRDefault="00EB79F5" w:rsidP="00EB79F5">
      <w:pPr>
        <w:pStyle w:val="NoSpacing"/>
      </w:pPr>
    </w:p>
    <w:p w14:paraId="69C02516" w14:textId="77777777" w:rsidR="00EB79F5" w:rsidRDefault="00EB79F5" w:rsidP="00EB79F5">
      <w:pPr>
        <w:pStyle w:val="NoSpacing"/>
      </w:pPr>
      <w:r>
        <w:t xml:space="preserve">δ/2 </w:t>
      </w:r>
      <w:r>
        <w:rPr>
          <w:rFonts w:ascii="Calibri" w:hAnsi="Calibri"/>
        </w:rPr>
        <w:t>≤</w:t>
      </w:r>
      <w:r>
        <w:t xml:space="preserve"> x(nT</w:t>
      </w:r>
      <w:r>
        <w:rPr>
          <w:vertAlign w:val="subscript"/>
        </w:rPr>
        <w:t>s</w:t>
      </w:r>
      <w:r>
        <w:t xml:space="preserve">) </w:t>
      </w:r>
      <w:r>
        <w:rPr>
          <w:rFonts w:ascii="Calibri" w:hAnsi="Calibri"/>
        </w:rPr>
        <w:t>≤</w:t>
      </w:r>
      <w:r>
        <w:t xml:space="preserve"> 3 δ/2</w:t>
      </w:r>
    </w:p>
    <w:p w14:paraId="0B5BA286" w14:textId="77777777" w:rsidR="00EB79F5" w:rsidRPr="00323FEC" w:rsidRDefault="00EB79F5" w:rsidP="00EB79F5">
      <w:pPr>
        <w:pStyle w:val="NoSpacing"/>
      </w:pPr>
      <w:r>
        <w:t>x</w:t>
      </w:r>
      <w:r>
        <w:rPr>
          <w:vertAlign w:val="subscript"/>
        </w:rPr>
        <w:t>q</w:t>
      </w:r>
      <w:r>
        <w:t xml:space="preserve"> (nT</w:t>
      </w:r>
      <w:r>
        <w:rPr>
          <w:vertAlign w:val="subscript"/>
        </w:rPr>
        <w:t>s</w:t>
      </w:r>
      <w:r>
        <w:t>) = δ</w:t>
      </w:r>
    </w:p>
    <w:p w14:paraId="5576A6E0" w14:textId="77777777" w:rsidR="00EB79F5" w:rsidRDefault="00EB79F5" w:rsidP="00EB79F5">
      <w:pPr>
        <w:pStyle w:val="NoSpacing"/>
      </w:pPr>
    </w:p>
    <w:p w14:paraId="43ECC20E" w14:textId="77777777" w:rsidR="00EB79F5" w:rsidRDefault="00EB79F5" w:rsidP="00EB79F5">
      <w:pPr>
        <w:pStyle w:val="NoSpacing"/>
      </w:pPr>
      <w:r w:rsidRPr="00FE4B4F">
        <w:rPr>
          <w:b/>
        </w:rPr>
        <w:t>Mid-rise</w:t>
      </w:r>
      <w:r>
        <w:t>: origin is in middle of cliff, where error is negative sawtooth wave</w:t>
      </w:r>
    </w:p>
    <w:p w14:paraId="6CDD7564" w14:textId="77777777" w:rsidR="00EB79F5" w:rsidRDefault="00EB79F5" w:rsidP="00EB79F5">
      <w:pPr>
        <w:pStyle w:val="NoSpacing"/>
      </w:pPr>
    </w:p>
    <w:p w14:paraId="06ED6329" w14:textId="77777777" w:rsidR="00EB79F5" w:rsidRDefault="00EB79F5" w:rsidP="00EB79F5">
      <w:pPr>
        <w:pStyle w:val="NoSpacing"/>
      </w:pPr>
      <w:r>
        <w:t>0 &lt; x(nT</w:t>
      </w:r>
      <w:r>
        <w:rPr>
          <w:vertAlign w:val="subscript"/>
        </w:rPr>
        <w:t>s</w:t>
      </w:r>
      <w:r>
        <w:t>) &lt; δ</w:t>
      </w:r>
    </w:p>
    <w:p w14:paraId="5C01C9AD" w14:textId="77777777" w:rsidR="00EB79F5" w:rsidRDefault="00EB79F5" w:rsidP="00EB79F5">
      <w:pPr>
        <w:pStyle w:val="NoSpacing"/>
      </w:pPr>
      <w:r>
        <w:t>x</w:t>
      </w:r>
      <w:r>
        <w:rPr>
          <w:vertAlign w:val="subscript"/>
        </w:rPr>
        <w:t>q</w:t>
      </w:r>
      <w:r>
        <w:t xml:space="preserve"> (nT</w:t>
      </w:r>
      <w:r>
        <w:rPr>
          <w:vertAlign w:val="subscript"/>
        </w:rPr>
        <w:t>s</w:t>
      </w:r>
      <w:r>
        <w:t>) = δ/2</w:t>
      </w:r>
    </w:p>
    <w:p w14:paraId="4BA2CB03" w14:textId="77777777" w:rsidR="00EB79F5" w:rsidRDefault="00EB79F5" w:rsidP="00EB79F5">
      <w:pPr>
        <w:pStyle w:val="NoSpacing"/>
      </w:pPr>
    </w:p>
    <w:p w14:paraId="3F5311C6" w14:textId="77777777" w:rsidR="00EB79F5" w:rsidRDefault="00EB79F5" w:rsidP="00EB79F5">
      <w:pPr>
        <w:pStyle w:val="Heading2"/>
      </w:pPr>
      <w:bookmarkStart w:id="27" w:name="_Toc447268463"/>
      <w:r>
        <w:t>Quantization Error</w:t>
      </w:r>
      <w:bookmarkEnd w:id="27"/>
    </w:p>
    <w:p w14:paraId="70DDB10B" w14:textId="77777777" w:rsidR="00EB79F5" w:rsidRDefault="00EB79F5" w:rsidP="00EB79F5">
      <w:pPr>
        <w:pStyle w:val="NoSpacing"/>
      </w:pPr>
    </w:p>
    <w:p w14:paraId="03DDE437" w14:textId="77777777" w:rsidR="00EB79F5" w:rsidRDefault="00EB79F5" w:rsidP="00EB79F5">
      <w:pPr>
        <w:pStyle w:val="NoSpacing"/>
      </w:pPr>
      <w:r>
        <w:rPr>
          <w:b/>
        </w:rPr>
        <w:t>Quantizer Output</w:t>
      </w:r>
      <w:r>
        <w:t xml:space="preserve"> [x</w:t>
      </w:r>
      <w:r>
        <w:rPr>
          <w:vertAlign w:val="subscript"/>
        </w:rPr>
        <w:t>q</w:t>
      </w:r>
      <w:r>
        <w:t>(n</w:t>
      </w:r>
      <w:r>
        <w:rPr>
          <w:vertAlign w:val="subscript"/>
        </w:rPr>
        <w:t>ts</w:t>
      </w:r>
      <w:r>
        <w:t>)]:</w:t>
      </w:r>
    </w:p>
    <w:p w14:paraId="7288D723" w14:textId="77777777" w:rsidR="00EB79F5" w:rsidRDefault="00EB79F5" w:rsidP="00EB79F5">
      <w:pPr>
        <w:pStyle w:val="NoSpacing"/>
      </w:pPr>
      <w:r>
        <w:rPr>
          <w:b/>
        </w:rPr>
        <w:t>Sampler Output</w:t>
      </w:r>
      <w:r>
        <w:t xml:space="preserve"> [x(n</w:t>
      </w:r>
      <w:r>
        <w:rPr>
          <w:vertAlign w:val="subscript"/>
        </w:rPr>
        <w:t>ts</w:t>
      </w:r>
      <w:r>
        <w:t>)]:</w:t>
      </w:r>
    </w:p>
    <w:p w14:paraId="06B24CA9" w14:textId="77777777" w:rsidR="00EB79F5" w:rsidRDefault="00EB79F5" w:rsidP="00EB79F5">
      <w:pPr>
        <w:pStyle w:val="NoSpacing"/>
      </w:pPr>
    </w:p>
    <w:p w14:paraId="01339516" w14:textId="77777777" w:rsidR="00EB79F5" w:rsidRDefault="00EB79F5" w:rsidP="00EB79F5">
      <w:pPr>
        <w:pStyle w:val="NoSpacing"/>
        <w:rPr>
          <w:sz w:val="26"/>
        </w:rPr>
      </w:pPr>
      <w:r>
        <w:rPr>
          <w:b/>
        </w:rPr>
        <w:t>Noise Voltage</w:t>
      </w:r>
      <w:r>
        <w:t xml:space="preserve"> [V</w:t>
      </w:r>
      <w:r>
        <w:rPr>
          <w:vertAlign w:val="subscript"/>
        </w:rPr>
        <w:t>noise</w:t>
      </w:r>
      <w:r>
        <w:rPr>
          <w:sz w:val="26"/>
        </w:rPr>
        <w:t>]:</w:t>
      </w:r>
    </w:p>
    <w:p w14:paraId="32EB2E7B" w14:textId="77777777" w:rsidR="00EB79F5" w:rsidRPr="00CD6644" w:rsidRDefault="00EB79F5" w:rsidP="00EB79F5">
      <w:pPr>
        <w:pStyle w:val="NoSpacing"/>
      </w:pPr>
      <w:r w:rsidRPr="00CD6644">
        <w:rPr>
          <w:b/>
        </w:rPr>
        <w:t>Noise Power</w:t>
      </w:r>
      <w:r w:rsidRPr="00CD6644">
        <w:t xml:space="preserve"> [P</w:t>
      </w:r>
      <w:r w:rsidRPr="00CD6644">
        <w:rPr>
          <w:vertAlign w:val="subscript"/>
        </w:rPr>
        <w:t>noise</w:t>
      </w:r>
      <w:r w:rsidRPr="00CD6644">
        <w:t xml:space="preserve">]: </w:t>
      </w:r>
      <w:r w:rsidRPr="00CD6644">
        <w:rPr>
          <w:rFonts w:ascii="Calibri" w:hAnsi="Calibri"/>
          <w:sz w:val="22"/>
        </w:rPr>
        <w:t>v</w:t>
      </w:r>
      <w:r w:rsidRPr="00CD6644">
        <w:rPr>
          <w:rFonts w:ascii="Calibri" w:hAnsi="Calibri"/>
          <w:sz w:val="22"/>
          <w:vertAlign w:val="superscript"/>
        </w:rPr>
        <w:t>2</w:t>
      </w:r>
      <w:r w:rsidRPr="00CD6644">
        <w:rPr>
          <w:rFonts w:ascii="Calibri" w:hAnsi="Calibri"/>
          <w:sz w:val="22"/>
          <w:vertAlign w:val="subscript"/>
        </w:rPr>
        <w:t>noise</w:t>
      </w:r>
      <w:r w:rsidRPr="00CD6644">
        <w:rPr>
          <w:rFonts w:ascii="Calibri" w:hAnsi="Calibri"/>
          <w:sz w:val="22"/>
        </w:rPr>
        <w:t>/R</w:t>
      </w:r>
      <w:r w:rsidRPr="00CD6644">
        <w:t xml:space="preserve"> mean square value of noise voltage</w:t>
      </w:r>
    </w:p>
    <w:p w14:paraId="0362F516" w14:textId="77777777" w:rsidR="00EB79F5" w:rsidRPr="00485C3E" w:rsidRDefault="00EB79F5" w:rsidP="00EB79F5">
      <w:pPr>
        <w:pStyle w:val="NoSpacing"/>
        <w:rPr>
          <w:sz w:val="26"/>
        </w:rPr>
      </w:pPr>
      <w:r>
        <w:rPr>
          <w:rFonts w:ascii="Calibri" w:hAnsi="Calibri"/>
        </w:rPr>
        <w:t>E[ε</w:t>
      </w:r>
      <w:r>
        <w:rPr>
          <w:rFonts w:ascii="Calibri" w:hAnsi="Calibri"/>
          <w:vertAlign w:val="superscript"/>
        </w:rPr>
        <w:t>2</w:t>
      </w:r>
      <w:r>
        <w:rPr>
          <w:rFonts w:ascii="Calibri" w:hAnsi="Calibri"/>
        </w:rPr>
        <w:t xml:space="preserve">] = </w:t>
      </w:r>
      <w:r w:rsidRPr="00485C3E">
        <w:rPr>
          <w:rFonts w:ascii="Calibri" w:hAnsi="Calibri"/>
          <w:position w:val="-6"/>
        </w:rPr>
        <w:object w:dxaOrig="300" w:dyaOrig="320" w14:anchorId="0683AD6E">
          <v:shape id="_x0000_i1039" type="#_x0000_t75" style="width:15pt;height:15.75pt" o:ole="">
            <v:imagedata r:id="rId44" o:title=""/>
          </v:shape>
          <o:OLEObject Type="Embed" ProgID="Equation.DSMT4" ShapeID="_x0000_i1039" DrawAspect="Content" ObjectID="_1521010870" r:id="rId45"/>
        </w:object>
      </w:r>
    </w:p>
    <w:p w14:paraId="06610827" w14:textId="77777777" w:rsidR="00EB79F5" w:rsidRPr="00485C3E" w:rsidRDefault="00EB79F5" w:rsidP="00EB79F5">
      <w:pPr>
        <w:pStyle w:val="NoSpacing"/>
        <w:rPr>
          <w:sz w:val="26"/>
        </w:rPr>
      </w:pPr>
    </w:p>
    <w:p w14:paraId="53827002" w14:textId="77777777" w:rsidR="00EB79F5" w:rsidRPr="00FE4B4F" w:rsidRDefault="00EB79F5" w:rsidP="00EB79F5">
      <w:pPr>
        <w:pStyle w:val="NoSpacing"/>
      </w:pPr>
      <w:r w:rsidRPr="00FE4B4F">
        <w:t xml:space="preserve"> </w:t>
      </w:r>
    </w:p>
    <w:p w14:paraId="4E0FE8E3" w14:textId="77777777" w:rsidR="00EB79F5" w:rsidRDefault="00EB79F5" w:rsidP="00EB79F5">
      <w:pPr>
        <w:pStyle w:val="NoSpacing"/>
        <w:numPr>
          <w:ilvl w:val="0"/>
          <w:numId w:val="9"/>
        </w:numPr>
      </w:pPr>
      <w:r>
        <w:t xml:space="preserve">Error: </w:t>
      </w:r>
      <w:r w:rsidRPr="00FE4B4F">
        <w:rPr>
          <w:position w:val="-14"/>
        </w:rPr>
        <w:object w:dxaOrig="1880" w:dyaOrig="400" w14:anchorId="04A0FB7A">
          <v:shape id="_x0000_i1040" type="#_x0000_t75" style="width:94pt;height:20pt" o:ole="">
            <v:imagedata r:id="rId46" o:title=""/>
          </v:shape>
          <o:OLEObject Type="Embed" ProgID="Equation.DSMT4" ShapeID="_x0000_i1040" DrawAspect="Content" ObjectID="_1521010871" r:id="rId47"/>
        </w:object>
      </w:r>
    </w:p>
    <w:p w14:paraId="53661AB0" w14:textId="77777777" w:rsidR="00EB79F5" w:rsidRDefault="00EB79F5" w:rsidP="00EB79F5">
      <w:pPr>
        <w:pStyle w:val="NoSpacing"/>
        <w:numPr>
          <w:ilvl w:val="0"/>
          <w:numId w:val="9"/>
        </w:numPr>
      </w:pPr>
      <w:r>
        <w:t xml:space="preserve">Step size: </w:t>
      </w:r>
      <w:r w:rsidRPr="00FE4B4F">
        <w:rPr>
          <w:position w:val="-24"/>
        </w:rPr>
        <w:object w:dxaOrig="1140" w:dyaOrig="660" w14:anchorId="2EDC38BC">
          <v:shape id="_x0000_i1041" type="#_x0000_t75" style="width:56.75pt;height:33.25pt" o:ole="">
            <v:imagedata r:id="rId48" o:title=""/>
          </v:shape>
          <o:OLEObject Type="Embed" ProgID="Equation.DSMT4" ShapeID="_x0000_i1041" DrawAspect="Content" ObjectID="_1521010872" r:id="rId49"/>
        </w:object>
      </w:r>
    </w:p>
    <w:p w14:paraId="0F1AC40E" w14:textId="77777777" w:rsidR="00EB79F5" w:rsidRPr="005D127B" w:rsidRDefault="00EB79F5" w:rsidP="00EB79F5">
      <w:pPr>
        <w:pStyle w:val="NoSpacing"/>
        <w:numPr>
          <w:ilvl w:val="0"/>
          <w:numId w:val="9"/>
        </w:numPr>
      </w:pPr>
      <w:r>
        <w:t xml:space="preserve">δ/2 </w:t>
      </w:r>
      <w:r>
        <w:rPr>
          <w:rFonts w:ascii="Calibri" w:hAnsi="Calibri"/>
        </w:rPr>
        <w:t>≥ ε</w:t>
      </w:r>
      <w:r>
        <w:rPr>
          <w:rFonts w:ascii="Calibri" w:hAnsi="Calibri"/>
          <w:vertAlign w:val="subscript"/>
        </w:rPr>
        <w:t>max</w:t>
      </w:r>
      <w:r>
        <w:rPr>
          <w:rFonts w:ascii="Calibri" w:hAnsi="Calibri"/>
        </w:rPr>
        <w:t xml:space="preserve"> ≥ δ/2. Note: uniform distribution</w:t>
      </w:r>
    </w:p>
    <w:p w14:paraId="10E01911" w14:textId="77777777" w:rsidR="00EB79F5" w:rsidRPr="00485C3E" w:rsidRDefault="00EB79F5" w:rsidP="00EB79F5">
      <w:pPr>
        <w:pStyle w:val="NoSpacing"/>
        <w:numPr>
          <w:ilvl w:val="0"/>
          <w:numId w:val="9"/>
        </w:numPr>
      </w:pPr>
      <w:r>
        <w:rPr>
          <w:rFonts w:ascii="Calibri" w:hAnsi="Calibri"/>
        </w:rPr>
        <w:t>δ = 2x</w:t>
      </w:r>
      <w:r>
        <w:rPr>
          <w:rFonts w:ascii="Calibri" w:hAnsi="Calibri"/>
          <w:vertAlign w:val="subscript"/>
        </w:rPr>
        <w:t>max</w:t>
      </w:r>
      <w:r>
        <w:rPr>
          <w:rFonts w:ascii="Calibri" w:hAnsi="Calibri"/>
        </w:rPr>
        <w:t xml:space="preserve"> / q</w:t>
      </w:r>
    </w:p>
    <w:p w14:paraId="002E5BB3" w14:textId="77777777" w:rsidR="00EB79F5" w:rsidRPr="00485C3E" w:rsidRDefault="00EB79F5" w:rsidP="00EB79F5">
      <w:pPr>
        <w:pStyle w:val="NoSpacing"/>
        <w:numPr>
          <w:ilvl w:val="0"/>
          <w:numId w:val="9"/>
        </w:numPr>
      </w:pPr>
      <w:r>
        <w:rPr>
          <w:rFonts w:ascii="Calibri" w:hAnsi="Calibri"/>
          <w:b/>
        </w:rPr>
        <w:t>Noise Power</w:t>
      </w:r>
      <w:r>
        <w:rPr>
          <w:rFonts w:ascii="Calibri" w:hAnsi="Calibri"/>
        </w:rPr>
        <w:t xml:space="preserve"> = v</w:t>
      </w:r>
      <w:r>
        <w:rPr>
          <w:rFonts w:ascii="Calibri" w:hAnsi="Calibri"/>
          <w:vertAlign w:val="superscript"/>
        </w:rPr>
        <w:t>2</w:t>
      </w:r>
      <w:r>
        <w:rPr>
          <w:rFonts w:ascii="Calibri" w:hAnsi="Calibri"/>
          <w:vertAlign w:val="subscript"/>
        </w:rPr>
        <w:t>noise</w:t>
      </w:r>
      <w:r>
        <w:rPr>
          <w:rFonts w:ascii="Calibri" w:hAnsi="Calibri"/>
        </w:rPr>
        <w:t xml:space="preserve">/R </w:t>
      </w:r>
      <w:r w:rsidRPr="00485C3E">
        <w:rPr>
          <w:rFonts w:ascii="Calibri" w:hAnsi="Calibri"/>
        </w:rPr>
        <w:sym w:font="Symbol" w:char="F0DE"/>
      </w:r>
      <w:r>
        <w:rPr>
          <w:rFonts w:ascii="Calibri" w:hAnsi="Calibri"/>
        </w:rPr>
        <w:t xml:space="preserve"> Mean square value = </w:t>
      </w:r>
    </w:p>
    <w:p w14:paraId="0D809030" w14:textId="77777777" w:rsidR="00EB79F5" w:rsidRDefault="00EB79F5" w:rsidP="00EB79F5">
      <w:pPr>
        <w:pStyle w:val="NoSpacing"/>
      </w:pPr>
    </w:p>
    <w:p w14:paraId="182830B9" w14:textId="77777777" w:rsidR="00EB79F5" w:rsidRDefault="00EB79F5" w:rsidP="00EB79F5">
      <w:pPr>
        <w:pStyle w:val="NoSpacing"/>
      </w:pPr>
      <w:r>
        <w:t>↑SNR = signal power↑ / P</w:t>
      </w:r>
      <w:r>
        <w:rPr>
          <w:vertAlign w:val="subscript"/>
        </w:rPr>
        <w:t>noise</w:t>
      </w:r>
      <w:r>
        <w:t>↓</w:t>
      </w:r>
    </w:p>
    <w:p w14:paraId="58E1DC4A" w14:textId="77777777" w:rsidR="00EB79F5" w:rsidRDefault="00EB79F5" w:rsidP="00EB79F5">
      <w:pPr>
        <w:pStyle w:val="NoSpacing"/>
      </w:pPr>
    </w:p>
    <w:p w14:paraId="6DEC5612" w14:textId="428775D0" w:rsidR="00EB79F5" w:rsidRPr="0067535E" w:rsidRDefault="00EB79F5" w:rsidP="00EB79F5">
      <w:pPr>
        <w:pStyle w:val="NoSpacing"/>
      </w:pPr>
      <w:r>
        <w:rPr>
          <w:b/>
        </w:rPr>
        <w:t xml:space="preserve">Bit transmission rate </w:t>
      </w:r>
      <w:r>
        <w:t xml:space="preserve">[r]: a.k.a. </w:t>
      </w:r>
      <w:r w:rsidRPr="00CB65F8">
        <w:rPr>
          <w:b/>
        </w:rPr>
        <w:t>signaling rate</w:t>
      </w:r>
    </w:p>
    <w:p w14:paraId="1EAED219" w14:textId="77777777" w:rsidR="00EB79F5" w:rsidRDefault="00EB79F5" w:rsidP="00EB79F5">
      <w:pPr>
        <w:pStyle w:val="NoSpacing"/>
      </w:pPr>
    </w:p>
    <w:p w14:paraId="634BF5A9" w14:textId="1E1921E8" w:rsidR="00A109B9" w:rsidRPr="00A109B9" w:rsidRDefault="00A109B9" w:rsidP="00EB79F5">
      <w:pPr>
        <w:pStyle w:val="NoSpacing"/>
      </w:pPr>
      <w:r>
        <w:rPr>
          <w:b/>
        </w:rPr>
        <w:t>Regenerative Repeater</w:t>
      </w:r>
      <w:r>
        <w:t>: taking digital signals and regenerating the values to maintain a level of quality</w:t>
      </w:r>
    </w:p>
    <w:p w14:paraId="31068C95" w14:textId="77777777" w:rsidR="00A109B9" w:rsidRDefault="00A109B9" w:rsidP="00EB79F5">
      <w:pPr>
        <w:pStyle w:val="NoSpacing"/>
      </w:pPr>
    </w:p>
    <w:p w14:paraId="33BECFBE" w14:textId="77777777" w:rsidR="00EB79F5" w:rsidRDefault="00EB79F5" w:rsidP="00EB79F5">
      <w:pPr>
        <w:pStyle w:val="Heading2"/>
      </w:pPr>
      <w:bookmarkStart w:id="28" w:name="_Toc447268464"/>
      <w:r>
        <w:t>Signal : Noise</w:t>
      </w:r>
      <w:bookmarkEnd w:id="28"/>
    </w:p>
    <w:p w14:paraId="3A346A84" w14:textId="77777777" w:rsidR="00EB79F5" w:rsidRDefault="00EB79F5" w:rsidP="00EB79F5">
      <w:pPr>
        <w:pStyle w:val="NoSpacing"/>
      </w:pPr>
      <w:r>
        <w:rPr>
          <w:b/>
        </w:rPr>
        <w:t>Normalized signal power</w:t>
      </w:r>
      <w:r>
        <w:t xml:space="preserve"> [S]:</w:t>
      </w:r>
    </w:p>
    <w:p w14:paraId="07E7102A" w14:textId="77777777" w:rsidR="00EB79F5" w:rsidRPr="00485C3E" w:rsidRDefault="00EB79F5" w:rsidP="00EB79F5">
      <w:pPr>
        <w:pStyle w:val="NoSpacing"/>
      </w:pPr>
      <w:r>
        <w:rPr>
          <w:b/>
        </w:rPr>
        <w:t>Normalized noise power</w:t>
      </w:r>
      <w:r>
        <w:t xml:space="preserve"> [N]:</w:t>
      </w:r>
    </w:p>
    <w:p w14:paraId="4663D64D" w14:textId="77777777" w:rsidR="00EB79F5" w:rsidRDefault="00EB79F5" w:rsidP="00EB79F5">
      <w:pPr>
        <w:pStyle w:val="NoSpacing"/>
      </w:pPr>
    </w:p>
    <w:p w14:paraId="7F2126E7" w14:textId="77777777" w:rsidR="00EB79F5" w:rsidRDefault="00EB79F5" w:rsidP="00EB79F5">
      <w:pPr>
        <w:pStyle w:val="NoSpacing"/>
      </w:pPr>
      <w:r>
        <w:lastRenderedPageBreak/>
        <w:t xml:space="preserve">S/N </w:t>
      </w:r>
      <w:r w:rsidRPr="00724C1F">
        <w:sym w:font="Symbol" w:char="F0DE"/>
      </w:r>
      <w:r>
        <w:t xml:space="preserve"> </w:t>
      </w:r>
      <w:r w:rsidRPr="00525277">
        <w:rPr>
          <w:position w:val="-90"/>
        </w:rPr>
        <w:object w:dxaOrig="1500" w:dyaOrig="1280" w14:anchorId="51794DBA">
          <v:shape id="_x0000_i1042" type="#_x0000_t75" style="width:74.75pt;height:64.25pt" o:ole="">
            <v:imagedata r:id="rId50" o:title=""/>
          </v:shape>
          <o:OLEObject Type="Embed" ProgID="Equation.DSMT4" ShapeID="_x0000_i1042" DrawAspect="Content" ObjectID="_1521010873" r:id="rId51"/>
        </w:object>
      </w:r>
    </w:p>
    <w:p w14:paraId="35DE7171" w14:textId="77777777" w:rsidR="00EB79F5" w:rsidRDefault="00EB79F5" w:rsidP="00EB79F5">
      <w:pPr>
        <w:pStyle w:val="NoSpacing"/>
      </w:pPr>
      <w:r>
        <w:t>δ = 2</w:t>
      </w:r>
      <w:r>
        <w:rPr>
          <w:rFonts w:cs="Times New Roman"/>
        </w:rPr>
        <w:t>x</w:t>
      </w:r>
      <w:r w:rsidRPr="00525277">
        <w:rPr>
          <w:vertAlign w:val="subscript"/>
        </w:rPr>
        <w:t>max</w:t>
      </w:r>
      <w:r>
        <w:t xml:space="preserve"> / q = 2x</w:t>
      </w:r>
      <w:r w:rsidRPr="00525277">
        <w:rPr>
          <w:vertAlign w:val="subscript"/>
        </w:rPr>
        <w:t>max</w:t>
      </w:r>
      <w:r>
        <w:t xml:space="preserve"> / 2</w:t>
      </w:r>
      <w:r>
        <w:rPr>
          <w:vertAlign w:val="superscript"/>
        </w:rPr>
        <w:t>V</w:t>
      </w:r>
    </w:p>
    <w:p w14:paraId="31B2C9E7" w14:textId="77777777" w:rsidR="00EB79F5" w:rsidRDefault="00EB79F5" w:rsidP="00EB79F5">
      <w:pPr>
        <w:pStyle w:val="NoSpacing"/>
      </w:pPr>
    </w:p>
    <w:p w14:paraId="32F87231" w14:textId="77777777" w:rsidR="00EB79F5" w:rsidRDefault="00EB79F5" w:rsidP="00EB79F5">
      <w:pPr>
        <w:pStyle w:val="NoSpacing"/>
      </w:pPr>
      <w:r w:rsidRPr="00525277">
        <w:rPr>
          <w:position w:val="-82"/>
        </w:rPr>
        <w:object w:dxaOrig="1719" w:dyaOrig="1760" w14:anchorId="35A7B2B6">
          <v:shape id="_x0000_i1043" type="#_x0000_t75" style="width:85.75pt;height:87.75pt" o:ole="">
            <v:imagedata r:id="rId52" o:title=""/>
          </v:shape>
          <o:OLEObject Type="Embed" ProgID="Equation.DSMT4" ShapeID="_x0000_i1043" DrawAspect="Content" ObjectID="_1521010874" r:id="rId53"/>
        </w:object>
      </w:r>
    </w:p>
    <w:p w14:paraId="0041A263" w14:textId="77777777" w:rsidR="00EB79F5" w:rsidRDefault="00EB79F5" w:rsidP="00EB79F5">
      <w:pPr>
        <w:pStyle w:val="NoSpacing"/>
      </w:pPr>
      <w:r w:rsidRPr="00525277">
        <w:rPr>
          <w:position w:val="-14"/>
        </w:rPr>
        <w:object w:dxaOrig="1719" w:dyaOrig="400" w14:anchorId="7D7FB74C">
          <v:shape id="_x0000_i1044" type="#_x0000_t75" style="width:85.75pt;height:20pt" o:ole="">
            <v:imagedata r:id="rId54" o:title=""/>
          </v:shape>
          <o:OLEObject Type="Embed" ProgID="Equation.DSMT4" ShapeID="_x0000_i1044" DrawAspect="Content" ObjectID="_1521010875" r:id="rId55"/>
        </w:object>
      </w:r>
    </w:p>
    <w:p w14:paraId="70FF689C" w14:textId="77777777" w:rsidR="00EB79F5" w:rsidRDefault="00EB79F5" w:rsidP="00EB79F5">
      <w:pPr>
        <w:pStyle w:val="NoSpacing"/>
      </w:pPr>
    </w:p>
    <w:p w14:paraId="115D0ECE" w14:textId="77777777" w:rsidR="00EB79F5" w:rsidRDefault="00EB79F5" w:rsidP="00EB79F5">
      <w:pPr>
        <w:pStyle w:val="NoSpacing"/>
      </w:pPr>
      <w:r>
        <w:rPr>
          <w:b/>
        </w:rPr>
        <w:t>Nyquist sampling criterion</w:t>
      </w:r>
      <w:r>
        <w:t>: you’ll get aliasing if f</w:t>
      </w:r>
      <w:r>
        <w:rPr>
          <w:vertAlign w:val="subscript"/>
        </w:rPr>
        <w:t>m</w:t>
      </w:r>
      <w:r>
        <w:t xml:space="preserve"> &gt; </w:t>
      </w:r>
      <w:r>
        <w:rPr>
          <w:b/>
        </w:rPr>
        <w:t>Nyquist rate</w:t>
      </w:r>
    </w:p>
    <w:p w14:paraId="3A0DA684" w14:textId="77777777" w:rsidR="00EB79F5" w:rsidRDefault="00EB79F5" w:rsidP="00EB79F5">
      <w:pPr>
        <w:pStyle w:val="NoSpacing"/>
      </w:pPr>
    </w:p>
    <w:p w14:paraId="38B9D9D7" w14:textId="77777777" w:rsidR="00EB79F5" w:rsidRPr="00185098" w:rsidRDefault="00EB79F5" w:rsidP="00EB79F5">
      <w:pPr>
        <w:pStyle w:val="NoSpacing"/>
        <w:rPr>
          <w:vertAlign w:val="subscript"/>
        </w:rPr>
      </w:pPr>
      <w:r>
        <w:rPr>
          <w:b/>
        </w:rPr>
        <w:t>Nyquist rate</w:t>
      </w:r>
      <w:r>
        <w:t>: 2</w:t>
      </w:r>
      <w:r>
        <w:rPr>
          <w:rFonts w:cs="Times New Roman"/>
        </w:rPr>
        <w:t>∙</w:t>
      </w:r>
      <w:r>
        <w:t>f</w:t>
      </w:r>
      <w:r>
        <w:rPr>
          <w:vertAlign w:val="subscript"/>
        </w:rPr>
        <w:t>s</w:t>
      </w:r>
    </w:p>
    <w:p w14:paraId="4CE6D64F" w14:textId="77777777" w:rsidR="00EB79F5" w:rsidRDefault="00EB79F5" w:rsidP="00EB79F5">
      <w:pPr>
        <w:pStyle w:val="NoSpacing"/>
      </w:pPr>
      <w:r>
        <w:rPr>
          <w:b/>
        </w:rPr>
        <w:t>Nyquist interval</w:t>
      </w:r>
      <w:r>
        <w:t>:</w:t>
      </w:r>
    </w:p>
    <w:p w14:paraId="4EB8804C" w14:textId="77777777" w:rsidR="00EB79F5" w:rsidRDefault="00EB79F5" w:rsidP="00EB79F5">
      <w:pPr>
        <w:pStyle w:val="NoSpacing"/>
      </w:pPr>
    </w:p>
    <w:p w14:paraId="171EB728" w14:textId="77777777" w:rsidR="00EB79F5" w:rsidRPr="00185098" w:rsidRDefault="00EB79F5" w:rsidP="00EB79F5">
      <w:pPr>
        <w:pStyle w:val="NoSpacing"/>
      </w:pPr>
      <w:r>
        <w:rPr>
          <w:b/>
        </w:rPr>
        <w:t>Nyquist frequency</w:t>
      </w:r>
      <w:r>
        <w:t>: ½ f</w:t>
      </w:r>
      <w:r>
        <w:rPr>
          <w:vertAlign w:val="subscript"/>
        </w:rPr>
        <w:t>s</w:t>
      </w:r>
      <w:r>
        <w:t xml:space="preserve"> of discrete processing system</w:t>
      </w:r>
    </w:p>
    <w:p w14:paraId="10654151" w14:textId="77777777" w:rsidR="00EB79F5" w:rsidRDefault="00EB79F5" w:rsidP="00EB79F5">
      <w:pPr>
        <w:pStyle w:val="NoSpacing"/>
      </w:pPr>
    </w:p>
    <w:p w14:paraId="1787745B" w14:textId="77777777" w:rsidR="00EB79F5" w:rsidRDefault="00EB79F5" w:rsidP="00EB79F5">
      <w:pPr>
        <w:pStyle w:val="NoSpacing"/>
      </w:pPr>
      <w:r>
        <w:t>If you have multiple messages, choose the highest one to be the rate to be doubled</w:t>
      </w:r>
    </w:p>
    <w:p w14:paraId="1B504B0A" w14:textId="77777777" w:rsidR="00EB79F5" w:rsidRDefault="00EB79F5" w:rsidP="0005069D">
      <w:pPr>
        <w:pStyle w:val="NoSpacing"/>
      </w:pPr>
    </w:p>
    <w:p w14:paraId="61BF9396" w14:textId="45EE64BF" w:rsidR="00EB79F5" w:rsidRDefault="002503DA" w:rsidP="002503DA">
      <w:pPr>
        <w:pStyle w:val="Heading1"/>
      </w:pPr>
      <w:bookmarkStart w:id="29" w:name="_Toc447268465"/>
      <w:r>
        <w:t>Multiplexing</w:t>
      </w:r>
      <w:bookmarkEnd w:id="29"/>
    </w:p>
    <w:p w14:paraId="3400B87A" w14:textId="5702610B" w:rsidR="00C4625B" w:rsidRDefault="00C4625B" w:rsidP="002503DA">
      <w:pPr>
        <w:pStyle w:val="NoSpacing"/>
      </w:pPr>
      <w:r>
        <w:t xml:space="preserve">When you have too many inputs going over 1 wire, you need to figure out a way to </w:t>
      </w:r>
      <w:r w:rsidR="0008543A">
        <w:t>identify which input goes to which output</w:t>
      </w:r>
    </w:p>
    <w:p w14:paraId="1AB20195" w14:textId="77777777" w:rsidR="00C4625B" w:rsidRDefault="00C4625B" w:rsidP="002503DA">
      <w:pPr>
        <w:pStyle w:val="NoSpacing"/>
      </w:pPr>
    </w:p>
    <w:p w14:paraId="232ABAED" w14:textId="3951C980" w:rsidR="00FB7CB8" w:rsidRPr="00FB7CB8" w:rsidRDefault="00FB7CB8" w:rsidP="002503DA">
      <w:pPr>
        <w:pStyle w:val="NoSpacing"/>
      </w:pPr>
      <w:r w:rsidRPr="00FB7CB8">
        <w:t>Types:</w:t>
      </w:r>
    </w:p>
    <w:p w14:paraId="4E6B232D" w14:textId="0D90D2E2" w:rsidR="002503DA" w:rsidRDefault="002503DA" w:rsidP="00FB7CB8">
      <w:pPr>
        <w:pStyle w:val="NoSpacing"/>
        <w:numPr>
          <w:ilvl w:val="0"/>
          <w:numId w:val="16"/>
        </w:numPr>
      </w:pPr>
      <w:r>
        <w:rPr>
          <w:b/>
        </w:rPr>
        <w:t>F</w:t>
      </w:r>
      <w:r w:rsidRPr="009C1B09">
        <w:rPr>
          <w:b/>
        </w:rPr>
        <w:t>requency-</w:t>
      </w:r>
      <w:r>
        <w:rPr>
          <w:b/>
        </w:rPr>
        <w:t>D</w:t>
      </w:r>
      <w:r w:rsidRPr="009C1B09">
        <w:rPr>
          <w:b/>
        </w:rPr>
        <w:t xml:space="preserve">ivision </w:t>
      </w:r>
      <w:r w:rsidR="00FB7CB8">
        <w:rPr>
          <w:b/>
        </w:rPr>
        <w:t xml:space="preserve">Multiplexing </w:t>
      </w:r>
      <w:r w:rsidRPr="009C1B09">
        <w:rPr>
          <w:b/>
        </w:rPr>
        <w:t>(FDM)</w:t>
      </w:r>
      <w:r>
        <w:t>: analog</w:t>
      </w:r>
    </w:p>
    <w:p w14:paraId="7C5EFD57" w14:textId="3718D646" w:rsidR="002503DA" w:rsidRDefault="002503DA" w:rsidP="00FB7CB8">
      <w:pPr>
        <w:pStyle w:val="NoSpacing"/>
        <w:numPr>
          <w:ilvl w:val="0"/>
          <w:numId w:val="16"/>
        </w:numPr>
      </w:pPr>
      <w:r w:rsidRPr="002503DA">
        <w:rPr>
          <w:b/>
        </w:rPr>
        <w:t>Wavelength-Division</w:t>
      </w:r>
      <w:r>
        <w:rPr>
          <w:b/>
        </w:rPr>
        <w:t xml:space="preserve"> </w:t>
      </w:r>
      <w:r w:rsidR="00FB7CB8">
        <w:rPr>
          <w:b/>
        </w:rPr>
        <w:t xml:space="preserve">Multiplexing </w:t>
      </w:r>
      <w:r>
        <w:rPr>
          <w:b/>
        </w:rPr>
        <w:t>(WDM)</w:t>
      </w:r>
      <w:r>
        <w:t>: analog</w:t>
      </w:r>
    </w:p>
    <w:p w14:paraId="76D605E5" w14:textId="44AECB4F" w:rsidR="00FB7CB8" w:rsidRPr="00FB7CB8" w:rsidRDefault="00FB7CB8" w:rsidP="00FB7CB8">
      <w:pPr>
        <w:pStyle w:val="NoSpacing"/>
        <w:numPr>
          <w:ilvl w:val="0"/>
          <w:numId w:val="16"/>
        </w:numPr>
      </w:pPr>
      <w:r>
        <w:rPr>
          <w:b/>
        </w:rPr>
        <w:t>Time-Division Multiplexing (TDM)</w:t>
      </w:r>
      <w:r>
        <w:t>: digital</w:t>
      </w:r>
    </w:p>
    <w:p w14:paraId="5EA11806" w14:textId="0B02768F" w:rsidR="002503DA" w:rsidRDefault="002503DA" w:rsidP="00FB7CB8">
      <w:pPr>
        <w:pStyle w:val="NoSpacing"/>
        <w:numPr>
          <w:ilvl w:val="1"/>
          <w:numId w:val="16"/>
        </w:numPr>
      </w:pPr>
      <w:r w:rsidRPr="002503DA">
        <w:rPr>
          <w:b/>
        </w:rPr>
        <w:t xml:space="preserve">Synchronous </w:t>
      </w:r>
      <w:r w:rsidR="00FB7CB8">
        <w:rPr>
          <w:b/>
        </w:rPr>
        <w:t>TDM</w:t>
      </w:r>
      <w:r>
        <w:t>:</w:t>
      </w:r>
    </w:p>
    <w:p w14:paraId="74C351C4" w14:textId="080E2EEC" w:rsidR="002503DA" w:rsidRPr="002503DA" w:rsidRDefault="002503DA" w:rsidP="00FB7CB8">
      <w:pPr>
        <w:pStyle w:val="NoSpacing"/>
        <w:numPr>
          <w:ilvl w:val="1"/>
          <w:numId w:val="16"/>
        </w:numPr>
      </w:pPr>
      <w:r w:rsidRPr="002503DA">
        <w:rPr>
          <w:b/>
        </w:rPr>
        <w:t xml:space="preserve">Statistical </w:t>
      </w:r>
      <w:r w:rsidR="00FB7CB8">
        <w:rPr>
          <w:b/>
        </w:rPr>
        <w:t>TDM</w:t>
      </w:r>
      <w:r>
        <w:t>:</w:t>
      </w:r>
    </w:p>
    <w:p w14:paraId="7FE7F6A1" w14:textId="77777777" w:rsidR="00C4625B" w:rsidRDefault="00C4625B" w:rsidP="0005069D">
      <w:pPr>
        <w:pStyle w:val="NoSpacing"/>
        <w:rPr>
          <w:b/>
        </w:rPr>
      </w:pPr>
    </w:p>
    <w:p w14:paraId="32E9D9BA" w14:textId="1A33EF00" w:rsidR="0008543A" w:rsidRDefault="00C4625B" w:rsidP="0005069D">
      <w:pPr>
        <w:pStyle w:val="NoSpacing"/>
      </w:pPr>
      <w:r w:rsidRPr="00C4625B">
        <w:rPr>
          <w:b/>
        </w:rPr>
        <w:t>Interleaving</w:t>
      </w:r>
      <w:r>
        <w:t xml:space="preserve">: the process of </w:t>
      </w:r>
      <w:r w:rsidR="0008543A">
        <w:t xml:space="preserve">cycling through </w:t>
      </w:r>
      <w:r w:rsidR="0035573C">
        <w:t>multiple input channels</w:t>
      </w:r>
      <w:r w:rsidR="0008543A">
        <w:t xml:space="preserve"> onto one using frames/packets</w:t>
      </w:r>
    </w:p>
    <w:p w14:paraId="2B6B9983" w14:textId="77777777" w:rsidR="00071606" w:rsidRDefault="00071606" w:rsidP="0005069D">
      <w:pPr>
        <w:pStyle w:val="NoSpacing"/>
      </w:pPr>
    </w:p>
    <w:p w14:paraId="59ECF873" w14:textId="3C509D62" w:rsidR="00071606" w:rsidRPr="00071606" w:rsidRDefault="00071606" w:rsidP="0005069D">
      <w:pPr>
        <w:pStyle w:val="NoSpacing"/>
      </w:pPr>
      <w:r>
        <w:rPr>
          <w:b/>
        </w:rPr>
        <w:t>Synchronization</w:t>
      </w:r>
      <w:r>
        <w:t>: the process of isolating individual output</w:t>
      </w:r>
      <w:r w:rsidR="0035573C">
        <w:t xml:space="preserve"> channels</w:t>
      </w:r>
      <w:r>
        <w:t xml:space="preserve"> from an </w:t>
      </w:r>
      <w:r w:rsidRPr="00071606">
        <w:rPr>
          <w:i/>
        </w:rPr>
        <w:t>interleaved</w:t>
      </w:r>
      <w:r>
        <w:t xml:space="preserve"> output</w:t>
      </w:r>
      <w:r w:rsidR="0035573C">
        <w:t xml:space="preserve"> channel</w:t>
      </w:r>
    </w:p>
    <w:p w14:paraId="3B3DD0EB" w14:textId="77777777" w:rsidR="0008543A" w:rsidRDefault="0008543A" w:rsidP="0005069D">
      <w:pPr>
        <w:pStyle w:val="NoSpacing"/>
      </w:pPr>
    </w:p>
    <w:p w14:paraId="4D848E07" w14:textId="103A29B8" w:rsidR="0008543A" w:rsidRDefault="003F0202" w:rsidP="003F0202">
      <w:pPr>
        <w:pStyle w:val="Heading2"/>
      </w:pPr>
      <w:bookmarkStart w:id="30" w:name="_Toc447268466"/>
      <w:r w:rsidRPr="003F0202">
        <w:t>Data Rate Management</w:t>
      </w:r>
      <w:bookmarkEnd w:id="30"/>
    </w:p>
    <w:p w14:paraId="225F4266" w14:textId="48E212D3" w:rsidR="003F0202" w:rsidRDefault="003F0202" w:rsidP="003F0202">
      <w:pPr>
        <w:pStyle w:val="NoSpacing"/>
      </w:pPr>
      <w:r>
        <w:t>Strategies:</w:t>
      </w:r>
    </w:p>
    <w:p w14:paraId="609CF6F4" w14:textId="77777777" w:rsidR="00071606" w:rsidRDefault="003F0202" w:rsidP="00351B6A">
      <w:pPr>
        <w:pStyle w:val="NoSpacing"/>
        <w:numPr>
          <w:ilvl w:val="0"/>
          <w:numId w:val="17"/>
        </w:numPr>
      </w:pPr>
      <w:r w:rsidRPr="003F0202">
        <w:rPr>
          <w:b/>
        </w:rPr>
        <w:lastRenderedPageBreak/>
        <w:t>Multilevel</w:t>
      </w:r>
      <w:r>
        <w:t>:</w:t>
      </w:r>
    </w:p>
    <w:p w14:paraId="720BC71A" w14:textId="00BAD2AD" w:rsidR="003F0202" w:rsidRDefault="003F0202" w:rsidP="00071606">
      <w:pPr>
        <w:pStyle w:val="NoSpacing"/>
        <w:numPr>
          <w:ilvl w:val="1"/>
          <w:numId w:val="17"/>
        </w:numPr>
      </w:pPr>
      <w:r>
        <w:t>when the data rate of the input links are multiples of each other</w:t>
      </w:r>
    </w:p>
    <w:p w14:paraId="1A30D6C5" w14:textId="6BC868BC" w:rsidR="00071606" w:rsidRDefault="00071606" w:rsidP="00071606">
      <w:pPr>
        <w:pStyle w:val="NoSpacing"/>
        <w:numPr>
          <w:ilvl w:val="1"/>
          <w:numId w:val="17"/>
        </w:numPr>
      </w:pPr>
      <w:r>
        <w:rPr>
          <w:noProof/>
          <w:lang w:eastAsia="en-CA"/>
        </w:rPr>
        <w:drawing>
          <wp:inline distT="0" distB="0" distL="0" distR="0" wp14:anchorId="0266F7A6" wp14:editId="6E6B74C5">
            <wp:extent cx="3085106" cy="1369787"/>
            <wp:effectExtent l="0" t="0" r="127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118639" cy="1384676"/>
                    </a:xfrm>
                    <a:prstGeom prst="rect">
                      <a:avLst/>
                    </a:prstGeom>
                  </pic:spPr>
                </pic:pic>
              </a:graphicData>
            </a:graphic>
          </wp:inline>
        </w:drawing>
      </w:r>
    </w:p>
    <w:p w14:paraId="0DD22DE4" w14:textId="01A6902E" w:rsidR="003F0202" w:rsidRDefault="003F0202" w:rsidP="00351B6A">
      <w:pPr>
        <w:pStyle w:val="NoSpacing"/>
        <w:numPr>
          <w:ilvl w:val="0"/>
          <w:numId w:val="17"/>
        </w:numPr>
      </w:pPr>
      <w:r w:rsidRPr="003F0202">
        <w:rPr>
          <w:b/>
        </w:rPr>
        <w:t>Multishot</w:t>
      </w:r>
      <w:r>
        <w:t>:</w:t>
      </w:r>
      <w:r w:rsidRPr="003F0202">
        <w:t xml:space="preserve"> </w:t>
      </w:r>
      <w:r>
        <w:t>higher bit rate channels are allocated more slots per frame, and the output frame rate is a multiple of each input link</w:t>
      </w:r>
    </w:p>
    <w:p w14:paraId="6DF5F6B8" w14:textId="50C116A2" w:rsidR="003F0202" w:rsidRDefault="003F0202" w:rsidP="003F0202">
      <w:pPr>
        <w:pStyle w:val="NoSpacing"/>
        <w:numPr>
          <w:ilvl w:val="1"/>
          <w:numId w:val="17"/>
        </w:numPr>
      </w:pPr>
      <w:r>
        <w:rPr>
          <w:rFonts w:ascii="Cambria Math" w:eastAsiaTheme="minorHAnsi" w:hAnsi="Cambria Math" w:hint="eastAsia"/>
          <w:lang w:eastAsia="ja-JP"/>
        </w:rPr>
        <w:t>∈</w:t>
      </w:r>
      <w:r>
        <w:rPr>
          <w:rFonts w:ascii="Cambria Math" w:eastAsiaTheme="minorHAnsi" w:hAnsi="Cambria Math" w:hint="eastAsia"/>
          <w:lang w:eastAsia="ja-JP"/>
        </w:rPr>
        <w:t xml:space="preserve"> </w:t>
      </w:r>
      <w:r w:rsidRPr="003F0202">
        <w:t>GCD between the data rates</w:t>
      </w:r>
    </w:p>
    <w:p w14:paraId="28704163" w14:textId="120A59D9" w:rsidR="00071606" w:rsidRDefault="00071606" w:rsidP="003F0202">
      <w:pPr>
        <w:pStyle w:val="NoSpacing"/>
        <w:numPr>
          <w:ilvl w:val="1"/>
          <w:numId w:val="17"/>
        </w:numPr>
      </w:pPr>
      <w:r>
        <w:rPr>
          <w:noProof/>
          <w:lang w:eastAsia="en-CA"/>
        </w:rPr>
        <w:drawing>
          <wp:inline distT="0" distB="0" distL="0" distR="0" wp14:anchorId="32258D9C" wp14:editId="4848F690">
            <wp:extent cx="2560320" cy="1364699"/>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579760" cy="1375061"/>
                    </a:xfrm>
                    <a:prstGeom prst="rect">
                      <a:avLst/>
                    </a:prstGeom>
                  </pic:spPr>
                </pic:pic>
              </a:graphicData>
            </a:graphic>
          </wp:inline>
        </w:drawing>
      </w:r>
    </w:p>
    <w:p w14:paraId="73B9A650" w14:textId="1841DF63" w:rsidR="003F0202" w:rsidRDefault="003F0202" w:rsidP="00351B6A">
      <w:pPr>
        <w:pStyle w:val="NoSpacing"/>
        <w:numPr>
          <w:ilvl w:val="0"/>
          <w:numId w:val="17"/>
        </w:numPr>
      </w:pPr>
      <w:r w:rsidRPr="003F0202">
        <w:rPr>
          <w:b/>
        </w:rPr>
        <w:t>Pulse Stuffing</w:t>
      </w:r>
      <w:r>
        <w:t>:</w:t>
      </w:r>
      <w:r w:rsidRPr="003F0202">
        <w:t xml:space="preserve"> </w:t>
      </w:r>
      <w:r>
        <w:t>slowest speed link will be brought up to the speed of the other links by bit insertion</w:t>
      </w:r>
    </w:p>
    <w:p w14:paraId="1A8E1C85" w14:textId="3223A787" w:rsidR="003F0202" w:rsidRDefault="003F0202" w:rsidP="003F0202">
      <w:pPr>
        <w:pStyle w:val="NoSpacing"/>
        <w:numPr>
          <w:ilvl w:val="1"/>
          <w:numId w:val="17"/>
        </w:numPr>
      </w:pPr>
      <w:r>
        <w:t>no GCD</w:t>
      </w:r>
    </w:p>
    <w:p w14:paraId="7BB29210" w14:textId="2856C71A" w:rsidR="0035573C" w:rsidRDefault="0035573C" w:rsidP="0035573C">
      <w:pPr>
        <w:pStyle w:val="NoSpacing"/>
        <w:numPr>
          <w:ilvl w:val="0"/>
          <w:numId w:val="17"/>
        </w:numPr>
      </w:pPr>
      <w:r>
        <w:t>Know when input channels have no data because then it is just wasting bandwidth</w:t>
      </w:r>
    </w:p>
    <w:p w14:paraId="7BA29C65" w14:textId="77777777" w:rsidR="0035573C" w:rsidRDefault="0035573C" w:rsidP="0035573C">
      <w:pPr>
        <w:pStyle w:val="NoSpacing"/>
      </w:pPr>
    </w:p>
    <w:p w14:paraId="4D304E6A" w14:textId="2226691B" w:rsidR="00B035C4" w:rsidRDefault="00D111E5" w:rsidP="00D111E5">
      <w:pPr>
        <w:pStyle w:val="Heading1"/>
      </w:pPr>
      <w:bookmarkStart w:id="31" w:name="_Toc447268467"/>
      <w:r w:rsidRPr="00D111E5">
        <w:t>E</w:t>
      </w:r>
      <w:r>
        <w:t>rror</w:t>
      </w:r>
      <w:r w:rsidRPr="00D111E5">
        <w:t xml:space="preserve"> </w:t>
      </w:r>
      <w:r>
        <w:t>Control Coding</w:t>
      </w:r>
      <w:bookmarkEnd w:id="31"/>
    </w:p>
    <w:p w14:paraId="757D3120" w14:textId="314B4820" w:rsidR="00D111E5" w:rsidRDefault="00D111E5" w:rsidP="0035573C">
      <w:pPr>
        <w:pStyle w:val="NoSpacing"/>
      </w:pPr>
      <w:r w:rsidRPr="00D111E5">
        <w:rPr>
          <w:b/>
        </w:rPr>
        <w:t>Erro</w:t>
      </w:r>
      <w:r>
        <w:rPr>
          <w:b/>
        </w:rPr>
        <w:t>r Control Coding</w:t>
      </w:r>
      <w:r>
        <w:t>: coding in a way that checks correctness of Tx</w:t>
      </w:r>
    </w:p>
    <w:p w14:paraId="0764638A" w14:textId="77777777" w:rsidR="00D111E5" w:rsidRDefault="00D111E5" w:rsidP="0035573C">
      <w:pPr>
        <w:pStyle w:val="NoSpacing"/>
      </w:pPr>
    </w:p>
    <w:p w14:paraId="301AC6CC" w14:textId="2CDEEA0A" w:rsidR="00D111E5" w:rsidRDefault="00D111E5" w:rsidP="0035573C">
      <w:pPr>
        <w:pStyle w:val="NoSpacing"/>
      </w:pPr>
      <w:r>
        <w:t>Mechanisms:</w:t>
      </w:r>
    </w:p>
    <w:p w14:paraId="0E494B6A" w14:textId="1EF56DBE" w:rsidR="00D111E5" w:rsidRDefault="008145C3" w:rsidP="00D111E5">
      <w:pPr>
        <w:pStyle w:val="NoSpacing"/>
        <w:numPr>
          <w:ilvl w:val="0"/>
          <w:numId w:val="18"/>
        </w:numPr>
      </w:pPr>
      <w:hyperlink w:anchor="_Linear_Block_Coding" w:history="1">
        <w:r w:rsidR="00D111E5" w:rsidRPr="00EE2B99">
          <w:rPr>
            <w:rStyle w:val="Hyperlink"/>
            <w:b/>
          </w:rPr>
          <w:t>Linear Block Coding</w:t>
        </w:r>
      </w:hyperlink>
    </w:p>
    <w:p w14:paraId="1AB9F828" w14:textId="07A655AA" w:rsidR="00D111E5" w:rsidRDefault="00D111E5" w:rsidP="00D111E5">
      <w:pPr>
        <w:pStyle w:val="NoSpacing"/>
        <w:numPr>
          <w:ilvl w:val="0"/>
          <w:numId w:val="18"/>
        </w:numPr>
      </w:pPr>
      <w:r>
        <w:rPr>
          <w:b/>
        </w:rPr>
        <w:t>Repetition Coding</w:t>
      </w:r>
      <w:r>
        <w:t>:</w:t>
      </w:r>
    </w:p>
    <w:p w14:paraId="13311042" w14:textId="0B0C3109" w:rsidR="00D111E5" w:rsidRDefault="00D111E5" w:rsidP="00D111E5">
      <w:pPr>
        <w:pStyle w:val="NoSpacing"/>
        <w:numPr>
          <w:ilvl w:val="0"/>
          <w:numId w:val="18"/>
        </w:numPr>
      </w:pPr>
      <w:r>
        <w:rPr>
          <w:b/>
        </w:rPr>
        <w:t>Convolution Coding</w:t>
      </w:r>
      <w:r>
        <w:t>:</w:t>
      </w:r>
    </w:p>
    <w:p w14:paraId="4A757070" w14:textId="77777777" w:rsidR="00EE2B99" w:rsidRDefault="00EE2B99" w:rsidP="00EE2B99">
      <w:pPr>
        <w:pStyle w:val="NoSpacing"/>
      </w:pPr>
    </w:p>
    <w:p w14:paraId="16675B4C" w14:textId="50C96914" w:rsidR="00EE2B99" w:rsidRDefault="00EE2B99" w:rsidP="00EE2B99">
      <w:pPr>
        <w:pStyle w:val="Heading2"/>
      </w:pPr>
      <w:bookmarkStart w:id="32" w:name="_Linear_Block_Coding"/>
      <w:bookmarkStart w:id="33" w:name="_Toc447268468"/>
      <w:bookmarkEnd w:id="32"/>
      <w:r>
        <w:t>Linear Block Coding</w:t>
      </w:r>
      <w:bookmarkEnd w:id="33"/>
    </w:p>
    <w:p w14:paraId="60DD08F6" w14:textId="6545581F" w:rsidR="00E841B1" w:rsidRDefault="00E841B1" w:rsidP="00EE2B99">
      <w:pPr>
        <w:pStyle w:val="NoSpacing"/>
      </w:pPr>
      <w:r>
        <w:rPr>
          <w:b/>
        </w:rPr>
        <w:t xml:space="preserve">Message Bits </w:t>
      </w:r>
      <w:r>
        <w:t>[k]:</w:t>
      </w:r>
    </w:p>
    <w:p w14:paraId="22E14798" w14:textId="5E5A7C63" w:rsidR="00E841B1" w:rsidRPr="00E841B1" w:rsidRDefault="00E841B1" w:rsidP="00E841B1">
      <w:pPr>
        <w:pStyle w:val="NoSpacing"/>
      </w:pPr>
      <w:r>
        <w:rPr>
          <w:b/>
        </w:rPr>
        <w:t>Codeword Length</w:t>
      </w:r>
      <w:r>
        <w:t xml:space="preserve"> [n]:</w:t>
      </w:r>
    </w:p>
    <w:p w14:paraId="2774B5CE" w14:textId="77777777" w:rsidR="00E841B1" w:rsidRDefault="00E841B1" w:rsidP="00E841B1">
      <w:pPr>
        <w:pStyle w:val="NoSpacing"/>
        <w:rPr>
          <w:b/>
        </w:rPr>
      </w:pPr>
    </w:p>
    <w:p w14:paraId="01EAA15E" w14:textId="77777777" w:rsidR="008B0EB4" w:rsidRDefault="00E841B1" w:rsidP="00E841B1">
      <w:pPr>
        <w:pStyle w:val="NoSpacing"/>
      </w:pPr>
      <w:r w:rsidRPr="00EE2B99">
        <w:rPr>
          <w:b/>
        </w:rPr>
        <w:t>Linear Block Code</w:t>
      </w:r>
      <w:r w:rsidRPr="00E841B1">
        <w:t xml:space="preserve"> [</w:t>
      </w:r>
      <w:r>
        <w:t>(n, k)]:</w:t>
      </w:r>
      <w:r w:rsidR="008B0EB4">
        <w:t xml:space="preserve"> an error-correcting code</w:t>
      </w:r>
    </w:p>
    <w:p w14:paraId="3C7D02CD" w14:textId="213D3ADD" w:rsidR="00E841B1" w:rsidRDefault="00E841B1" w:rsidP="00E841B1">
      <w:pPr>
        <w:pStyle w:val="NoSpacing"/>
      </w:pPr>
      <w:r>
        <w:t xml:space="preserve">a.k.a. </w:t>
      </w:r>
      <w:r w:rsidRPr="00E841B1">
        <w:rPr>
          <w:b/>
        </w:rPr>
        <w:t>systematic code</w:t>
      </w:r>
    </w:p>
    <w:p w14:paraId="5062CBC3" w14:textId="77777777" w:rsidR="00E841B1" w:rsidRDefault="00E841B1" w:rsidP="00E841B1">
      <w:pPr>
        <w:pStyle w:val="NoSpacing"/>
      </w:pPr>
    </w:p>
    <w:p w14:paraId="30527D53" w14:textId="41D2A4C0" w:rsidR="00E841B1" w:rsidRPr="00945DBB" w:rsidRDefault="00E841B1" w:rsidP="00EE2B99">
      <w:pPr>
        <w:pStyle w:val="NoSpacing"/>
        <w:rPr>
          <w:b/>
        </w:rPr>
      </w:pPr>
      <w:r w:rsidRPr="00E841B1">
        <w:rPr>
          <w:b/>
        </w:rPr>
        <w:t>Control bits</w:t>
      </w:r>
      <w:r w:rsidR="007C34BE">
        <w:t xml:space="preserve"> [m]</w:t>
      </w:r>
      <w:r>
        <w:t xml:space="preserve">: a.k.a. </w:t>
      </w:r>
      <w:r w:rsidRPr="00945DBB">
        <w:rPr>
          <w:b/>
        </w:rPr>
        <w:t>parity bits</w:t>
      </w:r>
      <w:r w:rsidR="00945DBB">
        <w:t xml:space="preserve"> or </w:t>
      </w:r>
      <w:r w:rsidR="00945DBB">
        <w:rPr>
          <w:b/>
        </w:rPr>
        <w:t>check bits</w:t>
      </w:r>
    </w:p>
    <w:p w14:paraId="2D4EAF99" w14:textId="0075C05C" w:rsidR="00945DBB" w:rsidRDefault="00945DBB" w:rsidP="00EE2B99">
      <w:pPr>
        <w:pStyle w:val="NoSpacing"/>
      </w:pPr>
      <w:r>
        <w:t>(n – k)</w:t>
      </w:r>
    </w:p>
    <w:p w14:paraId="4061430B" w14:textId="77777777" w:rsidR="00945DBB" w:rsidRDefault="00945DBB" w:rsidP="00EE2B99">
      <w:pPr>
        <w:pStyle w:val="NoSpacing"/>
      </w:pPr>
      <w:r w:rsidRPr="00945DBB">
        <w:rPr>
          <w:position w:val="-14"/>
        </w:rPr>
        <w:object w:dxaOrig="3220" w:dyaOrig="380" w14:anchorId="196298EF">
          <v:shape id="_x0000_i1045" type="#_x0000_t75" style="width:160.75pt;height:18.75pt" o:ole="">
            <v:imagedata r:id="rId58" o:title=""/>
          </v:shape>
          <o:OLEObject Type="Embed" ProgID="Equation.DSMT4" ShapeID="_x0000_i1045" DrawAspect="Content" ObjectID="_1521010876" r:id="rId59"/>
        </w:object>
      </w:r>
    </w:p>
    <w:p w14:paraId="335788DF" w14:textId="5DBC8B2C" w:rsidR="00945DBB" w:rsidRDefault="00945DBB" w:rsidP="00EE2B99">
      <w:pPr>
        <w:pStyle w:val="NoSpacing"/>
      </w:pPr>
      <w:r>
        <w:t>p</w:t>
      </w:r>
      <w:r>
        <w:rPr>
          <w:vertAlign w:val="subscript"/>
        </w:rPr>
        <w:t>ij</w:t>
      </w:r>
      <w:r>
        <w:t xml:space="preserve"> = {</w:t>
      </w:r>
      <w:r w:rsidR="00C62A75">
        <w:tab/>
        <w:t>1,</w:t>
      </w:r>
      <w:r w:rsidR="00C62A75">
        <w:tab/>
        <w:t>b</w:t>
      </w:r>
      <w:r w:rsidR="00C62A75">
        <w:rPr>
          <w:vertAlign w:val="subscript"/>
        </w:rPr>
        <w:t>i</w:t>
      </w:r>
      <w:r w:rsidR="00C62A75">
        <w:t xml:space="preserve"> depends on m</w:t>
      </w:r>
      <w:r w:rsidR="00C62A75">
        <w:rPr>
          <w:vertAlign w:val="subscript"/>
        </w:rPr>
        <w:t>j</w:t>
      </w:r>
    </w:p>
    <w:p w14:paraId="18F678C6" w14:textId="53CF6B72" w:rsidR="00C62A75" w:rsidRPr="00C62A75" w:rsidRDefault="00C62A75" w:rsidP="00EE2B99">
      <w:pPr>
        <w:pStyle w:val="NoSpacing"/>
      </w:pPr>
      <w:r>
        <w:tab/>
        <w:t>0,</w:t>
      </w:r>
      <w:r>
        <w:tab/>
        <w:t>else</w:t>
      </w:r>
      <w:r>
        <w:tab/>
      </w:r>
      <w:r>
        <w:tab/>
        <w:t>}</w:t>
      </w:r>
    </w:p>
    <w:p w14:paraId="679E9E62" w14:textId="77777777" w:rsidR="00E841B1" w:rsidRDefault="00E841B1" w:rsidP="00EE2B99">
      <w:pPr>
        <w:pStyle w:val="NoSpacing"/>
      </w:pPr>
    </w:p>
    <w:p w14:paraId="2F187537" w14:textId="6443164C" w:rsidR="00E841B1" w:rsidRDefault="00E841B1" w:rsidP="00EE2B99">
      <w:pPr>
        <w:pStyle w:val="NoSpacing"/>
      </w:pPr>
      <w:r w:rsidRPr="00E841B1">
        <w:rPr>
          <w:b/>
        </w:rPr>
        <w:t xml:space="preserve">Codeword </w:t>
      </w:r>
      <w:r>
        <w:t>[c</w:t>
      </w:r>
      <w:r>
        <w:rPr>
          <w:vertAlign w:val="subscript"/>
        </w:rPr>
        <w:t>i</w:t>
      </w:r>
      <w:r>
        <w:t xml:space="preserve">]: </w:t>
      </w:r>
      <w:r w:rsidRPr="00E841B1">
        <w:rPr>
          <w:position w:val="-32"/>
        </w:rPr>
        <w:object w:dxaOrig="3860" w:dyaOrig="760" w14:anchorId="7CBB45DC">
          <v:shape id="_x0000_i1046" type="#_x0000_t75" style="width:192.5pt;height:38pt" o:ole="">
            <v:imagedata r:id="rId60" o:title=""/>
          </v:shape>
          <o:OLEObject Type="Embed" ProgID="Equation.DSMT4" ShapeID="_x0000_i1046" DrawAspect="Content" ObjectID="_1521010877" r:id="rId61"/>
        </w:object>
      </w:r>
    </w:p>
    <w:p w14:paraId="4508DC35" w14:textId="0B3E38B6" w:rsidR="007C34BE" w:rsidRDefault="00E841B1" w:rsidP="00EE2B99">
      <w:pPr>
        <w:pStyle w:val="NoSpacing"/>
      </w:pPr>
      <w:r>
        <w:rPr>
          <w:b/>
        </w:rPr>
        <w:t>Systematic form</w:t>
      </w:r>
      <w:r>
        <w:t xml:space="preserve">: </w:t>
      </w:r>
      <w:r w:rsidR="00945DBB">
        <w:t>{</w:t>
      </w:r>
      <w:r w:rsidRPr="00E841B1">
        <w:rPr>
          <w:i/>
        </w:rPr>
        <w:t>n</w:t>
      </w:r>
      <w:r>
        <w:rPr>
          <w:i/>
        </w:rPr>
        <w:t xml:space="preserve"> </w:t>
      </w:r>
      <w:r w:rsidRPr="00E841B1">
        <w:rPr>
          <w:i/>
        </w:rPr>
        <w:t>–</w:t>
      </w:r>
      <w:r>
        <w:rPr>
          <w:i/>
        </w:rPr>
        <w:t xml:space="preserve"> </w:t>
      </w:r>
      <w:r w:rsidRPr="00E841B1">
        <w:rPr>
          <w:i/>
        </w:rPr>
        <w:t>k</w:t>
      </w:r>
      <w:r>
        <w:t xml:space="preserve"> check bits, </w:t>
      </w:r>
      <w:r>
        <w:rPr>
          <w:i/>
        </w:rPr>
        <w:t>k</w:t>
      </w:r>
      <w:r>
        <w:t xml:space="preserve"> information bits</w:t>
      </w:r>
      <w:r w:rsidR="00945DBB">
        <w:t>}</w:t>
      </w:r>
    </w:p>
    <w:p w14:paraId="6D124587" w14:textId="71023AB6" w:rsidR="007C34BE" w:rsidRDefault="007C34BE" w:rsidP="007C34BE"/>
    <w:p w14:paraId="7D933CE4" w14:textId="0A68A72C" w:rsidR="00E841B1" w:rsidRDefault="00023921" w:rsidP="00023921">
      <w:pPr>
        <w:pStyle w:val="Heading1"/>
      </w:pPr>
      <w:bookmarkStart w:id="34" w:name="_Toc447268469"/>
      <w:r>
        <w:t>Hamming</w:t>
      </w:r>
      <w:bookmarkEnd w:id="34"/>
    </w:p>
    <w:p w14:paraId="12816E14" w14:textId="29165CCE" w:rsidR="00023921" w:rsidRDefault="00023921" w:rsidP="00023921">
      <w:pPr>
        <w:pStyle w:val="NoSpacing"/>
      </w:pPr>
      <w:r w:rsidRPr="00023921">
        <w:rPr>
          <w:b/>
        </w:rPr>
        <w:t>Hamming weight</w:t>
      </w:r>
      <w:r w:rsidRPr="00023921">
        <w:t xml:space="preserve"> </w:t>
      </w:r>
      <w:r>
        <w:t>[</w:t>
      </w:r>
      <w:r w:rsidRPr="00023921">
        <w:t>w(c)</w:t>
      </w:r>
      <w:r>
        <w:t>]: number of nonzero elements in a code vector</w:t>
      </w:r>
    </w:p>
    <w:p w14:paraId="400DBB4E" w14:textId="3B149E8D" w:rsidR="00023921" w:rsidRPr="00023921" w:rsidRDefault="00023921" w:rsidP="00023921">
      <w:pPr>
        <w:pStyle w:val="NoSpacing"/>
      </w:pPr>
      <w:r>
        <w:t xml:space="preserve">t </w:t>
      </w:r>
      <w:r>
        <w:rPr>
          <w:rFonts w:ascii="Calibri" w:hAnsi="Calibri"/>
        </w:rPr>
        <w:t>≤</w:t>
      </w:r>
      <w:r>
        <w:t xml:space="preserve"> ½ (d</w:t>
      </w:r>
      <w:r>
        <w:rPr>
          <w:vertAlign w:val="subscript"/>
        </w:rPr>
        <w:t>min</w:t>
      </w:r>
      <w:r>
        <w:t xml:space="preserve"> – 1)</w:t>
      </w:r>
    </w:p>
    <w:p w14:paraId="59F30B33" w14:textId="77777777" w:rsidR="00023921" w:rsidRDefault="00023921" w:rsidP="00023921">
      <w:pPr>
        <w:pStyle w:val="NoSpacing"/>
      </w:pPr>
    </w:p>
    <w:p w14:paraId="5C017E7D" w14:textId="38C2F955" w:rsidR="00023921" w:rsidRDefault="00023921" w:rsidP="00023921">
      <w:pPr>
        <w:pStyle w:val="NoSpacing"/>
      </w:pPr>
      <w:r w:rsidRPr="00023921">
        <w:rPr>
          <w:b/>
        </w:rPr>
        <w:t>Hamming distance</w:t>
      </w:r>
      <w:r>
        <w:t xml:space="preserve"> [d(c</w:t>
      </w:r>
      <w:r w:rsidRPr="00023921">
        <w:rPr>
          <w:vertAlign w:val="subscript"/>
        </w:rPr>
        <w:t>1</w:t>
      </w:r>
      <w:r>
        <w:t>, c</w:t>
      </w:r>
      <w:r w:rsidRPr="00023921">
        <w:rPr>
          <w:vertAlign w:val="subscript"/>
        </w:rPr>
        <w:t>2</w:t>
      </w:r>
      <w:r>
        <w:t>)]: the number of bits in which codewords, c</w:t>
      </w:r>
      <w:r w:rsidRPr="00023921">
        <w:rPr>
          <w:vertAlign w:val="subscript"/>
        </w:rPr>
        <w:t>1</w:t>
      </w:r>
      <w:r>
        <w:t xml:space="preserve"> and </w:t>
      </w:r>
      <w:r w:rsidRPr="00023921">
        <w:t>c</w:t>
      </w:r>
      <w:r w:rsidRPr="00023921">
        <w:rPr>
          <w:vertAlign w:val="subscript"/>
        </w:rPr>
        <w:t>2</w:t>
      </w:r>
      <w:r>
        <w:t xml:space="preserve">, </w:t>
      </w:r>
      <w:r w:rsidRPr="00023921">
        <w:t>differ</w:t>
      </w:r>
    </w:p>
    <w:p w14:paraId="2AE3FBFC" w14:textId="77777777" w:rsidR="00023921" w:rsidRDefault="00023921" w:rsidP="00023921">
      <w:pPr>
        <w:pStyle w:val="NoSpacing"/>
      </w:pPr>
    </w:p>
    <w:p w14:paraId="21136256" w14:textId="33BE2A5A" w:rsidR="00023921" w:rsidRDefault="00023921" w:rsidP="00023921">
      <w:pPr>
        <w:pStyle w:val="NoSpacing"/>
      </w:pPr>
      <w:r>
        <w:rPr>
          <w:b/>
        </w:rPr>
        <w:t>Minimum Distance</w:t>
      </w:r>
      <w:r>
        <w:t xml:space="preserve"> [d</w:t>
      </w:r>
      <w:r>
        <w:rPr>
          <w:vertAlign w:val="subscript"/>
        </w:rPr>
        <w:t>min</w:t>
      </w:r>
      <w:r>
        <w:t>]: minimum hamming distance between two codewords</w:t>
      </w:r>
    </w:p>
    <w:p w14:paraId="231B89EC" w14:textId="77777777" w:rsidR="00294343" w:rsidRDefault="00294343" w:rsidP="00023921">
      <w:pPr>
        <w:pStyle w:val="NoSpacing"/>
      </w:pPr>
    </w:p>
    <w:p w14:paraId="7286D7EE" w14:textId="22E935FA" w:rsidR="00294343" w:rsidRDefault="00294343" w:rsidP="00023921">
      <w:pPr>
        <w:pStyle w:val="NoSpacing"/>
      </w:pPr>
      <w:r>
        <w:t>Possible error detected: d</w:t>
      </w:r>
      <w:r>
        <w:rPr>
          <w:vertAlign w:val="subscript"/>
        </w:rPr>
        <w:t>min</w:t>
      </w:r>
      <w:r>
        <w:t xml:space="preserve"> – 1</w:t>
      </w:r>
    </w:p>
    <w:p w14:paraId="2FE56C04" w14:textId="0CA149E3" w:rsidR="00D656D7" w:rsidRDefault="00294343" w:rsidP="00023921">
      <w:pPr>
        <w:pStyle w:val="NoSpacing"/>
      </w:pPr>
      <w:r>
        <w:t>Possible errors corrected: (d</w:t>
      </w:r>
      <w:r>
        <w:rPr>
          <w:vertAlign w:val="subscript"/>
        </w:rPr>
        <w:t>min</w:t>
      </w:r>
      <w:r>
        <w:t xml:space="preserve"> – 1)/2</w:t>
      </w:r>
    </w:p>
    <w:p w14:paraId="34531206" w14:textId="77777777" w:rsidR="00020B1C" w:rsidRDefault="00020B1C" w:rsidP="00023921">
      <w:pPr>
        <w:pStyle w:val="NoSpacing"/>
      </w:pPr>
    </w:p>
    <w:p w14:paraId="71E737F5" w14:textId="64CFF4B3" w:rsidR="00020B1C" w:rsidRDefault="00020B1C" w:rsidP="00023921">
      <w:pPr>
        <w:pStyle w:val="NoSpacing"/>
      </w:pPr>
      <w:r w:rsidRPr="003D7FE4">
        <w:rPr>
          <w:b/>
        </w:rPr>
        <w:t>Hamming(7,4)</w:t>
      </w:r>
      <w:r>
        <w:t>: a type of Hamming with 3 check parity bits for every 4 data bits</w:t>
      </w:r>
    </w:p>
    <w:p w14:paraId="413E04DD" w14:textId="77777777" w:rsidR="00C346CC" w:rsidRDefault="00C346CC" w:rsidP="00023921">
      <w:pPr>
        <w:pStyle w:val="NoSpacing"/>
      </w:pPr>
    </w:p>
    <w:tbl>
      <w:tblPr>
        <w:tblStyle w:val="TableGrid"/>
        <w:tblW w:w="0" w:type="auto"/>
        <w:tblLook w:val="04A0" w:firstRow="1" w:lastRow="0" w:firstColumn="1" w:lastColumn="0" w:noHBand="0" w:noVBand="1"/>
      </w:tblPr>
      <w:tblGrid>
        <w:gridCol w:w="1197"/>
        <w:gridCol w:w="1197"/>
        <w:gridCol w:w="1197"/>
        <w:gridCol w:w="1197"/>
        <w:gridCol w:w="1197"/>
        <w:gridCol w:w="1197"/>
        <w:gridCol w:w="1197"/>
        <w:gridCol w:w="1197"/>
      </w:tblGrid>
      <w:tr w:rsidR="00C346CC" w14:paraId="5D142362" w14:textId="77777777" w:rsidTr="00C346CC">
        <w:tc>
          <w:tcPr>
            <w:tcW w:w="1197" w:type="dxa"/>
          </w:tcPr>
          <w:p w14:paraId="3E3A9758" w14:textId="77777777" w:rsidR="00C346CC" w:rsidRDefault="00C346CC" w:rsidP="00023921">
            <w:pPr>
              <w:pStyle w:val="NoSpacing"/>
            </w:pPr>
          </w:p>
        </w:tc>
        <w:tc>
          <w:tcPr>
            <w:tcW w:w="1197" w:type="dxa"/>
          </w:tcPr>
          <w:p w14:paraId="68CCDEF6" w14:textId="615C4F1C" w:rsidR="00C346CC" w:rsidRPr="00C346CC" w:rsidRDefault="00C346CC" w:rsidP="00023921">
            <w:pPr>
              <w:pStyle w:val="NoSpacing"/>
              <w:rPr>
                <w:vertAlign w:val="subscript"/>
              </w:rPr>
            </w:pPr>
            <w:r>
              <w:t>P</w:t>
            </w:r>
            <w:r>
              <w:rPr>
                <w:vertAlign w:val="subscript"/>
              </w:rPr>
              <w:t>1</w:t>
            </w:r>
          </w:p>
        </w:tc>
        <w:tc>
          <w:tcPr>
            <w:tcW w:w="1197" w:type="dxa"/>
          </w:tcPr>
          <w:p w14:paraId="169274F6" w14:textId="01AB3E11" w:rsidR="00C346CC" w:rsidRPr="00C346CC" w:rsidRDefault="00C346CC" w:rsidP="00023921">
            <w:pPr>
              <w:pStyle w:val="NoSpacing"/>
              <w:rPr>
                <w:vertAlign w:val="subscript"/>
              </w:rPr>
            </w:pPr>
            <w:r>
              <w:t>P</w:t>
            </w:r>
            <w:r>
              <w:rPr>
                <w:vertAlign w:val="subscript"/>
              </w:rPr>
              <w:t>2</w:t>
            </w:r>
          </w:p>
        </w:tc>
        <w:tc>
          <w:tcPr>
            <w:tcW w:w="1197" w:type="dxa"/>
          </w:tcPr>
          <w:p w14:paraId="0B9DC2EF" w14:textId="30DECDDF" w:rsidR="00C346CC" w:rsidRPr="00C346CC" w:rsidRDefault="00C346CC" w:rsidP="00023921">
            <w:pPr>
              <w:pStyle w:val="NoSpacing"/>
              <w:rPr>
                <w:vertAlign w:val="subscript"/>
              </w:rPr>
            </w:pPr>
            <w:r>
              <w:t>D</w:t>
            </w:r>
            <w:r>
              <w:rPr>
                <w:vertAlign w:val="subscript"/>
              </w:rPr>
              <w:t>1</w:t>
            </w:r>
          </w:p>
        </w:tc>
        <w:tc>
          <w:tcPr>
            <w:tcW w:w="1197" w:type="dxa"/>
          </w:tcPr>
          <w:p w14:paraId="3E4BFBD4" w14:textId="249C1110" w:rsidR="00C346CC" w:rsidRPr="00C346CC" w:rsidRDefault="00C346CC" w:rsidP="00023921">
            <w:pPr>
              <w:pStyle w:val="NoSpacing"/>
              <w:rPr>
                <w:vertAlign w:val="subscript"/>
              </w:rPr>
            </w:pPr>
            <w:r>
              <w:t>P</w:t>
            </w:r>
            <w:r>
              <w:rPr>
                <w:vertAlign w:val="subscript"/>
              </w:rPr>
              <w:t>3</w:t>
            </w:r>
          </w:p>
        </w:tc>
        <w:tc>
          <w:tcPr>
            <w:tcW w:w="1197" w:type="dxa"/>
          </w:tcPr>
          <w:p w14:paraId="0408C5EB" w14:textId="585C9D22" w:rsidR="00C346CC" w:rsidRPr="00C346CC" w:rsidRDefault="00C346CC" w:rsidP="00023921">
            <w:pPr>
              <w:pStyle w:val="NoSpacing"/>
              <w:rPr>
                <w:vertAlign w:val="subscript"/>
              </w:rPr>
            </w:pPr>
            <w:r>
              <w:t>D</w:t>
            </w:r>
            <w:r>
              <w:rPr>
                <w:vertAlign w:val="subscript"/>
              </w:rPr>
              <w:t>2</w:t>
            </w:r>
          </w:p>
        </w:tc>
        <w:tc>
          <w:tcPr>
            <w:tcW w:w="1197" w:type="dxa"/>
          </w:tcPr>
          <w:p w14:paraId="5F9D69F0" w14:textId="7FD48512" w:rsidR="00C346CC" w:rsidRPr="00C346CC" w:rsidRDefault="00C346CC" w:rsidP="00023921">
            <w:pPr>
              <w:pStyle w:val="NoSpacing"/>
              <w:rPr>
                <w:vertAlign w:val="subscript"/>
              </w:rPr>
            </w:pPr>
            <w:r>
              <w:t>D</w:t>
            </w:r>
            <w:r>
              <w:rPr>
                <w:vertAlign w:val="subscript"/>
              </w:rPr>
              <w:t>3</w:t>
            </w:r>
          </w:p>
        </w:tc>
        <w:tc>
          <w:tcPr>
            <w:tcW w:w="1197" w:type="dxa"/>
          </w:tcPr>
          <w:p w14:paraId="34F6046A" w14:textId="429E6A0C" w:rsidR="00C346CC" w:rsidRPr="00C346CC" w:rsidRDefault="00C346CC" w:rsidP="00023921">
            <w:pPr>
              <w:pStyle w:val="NoSpacing"/>
              <w:rPr>
                <w:vertAlign w:val="subscript"/>
              </w:rPr>
            </w:pPr>
            <w:r>
              <w:t>D</w:t>
            </w:r>
            <w:r>
              <w:rPr>
                <w:vertAlign w:val="subscript"/>
              </w:rPr>
              <w:t>4</w:t>
            </w:r>
          </w:p>
        </w:tc>
      </w:tr>
      <w:tr w:rsidR="00C346CC" w14:paraId="09B89A0A" w14:textId="77777777" w:rsidTr="00C346CC">
        <w:tc>
          <w:tcPr>
            <w:tcW w:w="1197" w:type="dxa"/>
          </w:tcPr>
          <w:p w14:paraId="689E4E60" w14:textId="5E151CD9" w:rsidR="00C346CC" w:rsidRPr="00C346CC" w:rsidRDefault="00C346CC" w:rsidP="00023921">
            <w:pPr>
              <w:pStyle w:val="NoSpacing"/>
              <w:rPr>
                <w:vertAlign w:val="subscript"/>
              </w:rPr>
            </w:pPr>
            <w:r>
              <w:t>P</w:t>
            </w:r>
            <w:r>
              <w:rPr>
                <w:vertAlign w:val="subscript"/>
              </w:rPr>
              <w:t>1</w:t>
            </w:r>
          </w:p>
        </w:tc>
        <w:tc>
          <w:tcPr>
            <w:tcW w:w="1197" w:type="dxa"/>
          </w:tcPr>
          <w:p w14:paraId="1C31A8AC" w14:textId="77777777" w:rsidR="00C346CC" w:rsidRDefault="00C346CC" w:rsidP="00023921">
            <w:pPr>
              <w:pStyle w:val="NoSpacing"/>
            </w:pPr>
          </w:p>
        </w:tc>
        <w:tc>
          <w:tcPr>
            <w:tcW w:w="1197" w:type="dxa"/>
          </w:tcPr>
          <w:p w14:paraId="38208243" w14:textId="77777777" w:rsidR="00C346CC" w:rsidRDefault="00C346CC" w:rsidP="00023921">
            <w:pPr>
              <w:pStyle w:val="NoSpacing"/>
            </w:pPr>
          </w:p>
        </w:tc>
        <w:tc>
          <w:tcPr>
            <w:tcW w:w="1197" w:type="dxa"/>
          </w:tcPr>
          <w:p w14:paraId="52320B85" w14:textId="77777777" w:rsidR="00C346CC" w:rsidRDefault="00C346CC" w:rsidP="00023921">
            <w:pPr>
              <w:pStyle w:val="NoSpacing"/>
            </w:pPr>
          </w:p>
        </w:tc>
        <w:tc>
          <w:tcPr>
            <w:tcW w:w="1197" w:type="dxa"/>
          </w:tcPr>
          <w:p w14:paraId="64F0DC95" w14:textId="77777777" w:rsidR="00C346CC" w:rsidRDefault="00C346CC" w:rsidP="00023921">
            <w:pPr>
              <w:pStyle w:val="NoSpacing"/>
            </w:pPr>
          </w:p>
        </w:tc>
        <w:tc>
          <w:tcPr>
            <w:tcW w:w="1197" w:type="dxa"/>
          </w:tcPr>
          <w:p w14:paraId="074B3638" w14:textId="77777777" w:rsidR="00C346CC" w:rsidRDefault="00C346CC" w:rsidP="00023921">
            <w:pPr>
              <w:pStyle w:val="NoSpacing"/>
            </w:pPr>
          </w:p>
        </w:tc>
        <w:tc>
          <w:tcPr>
            <w:tcW w:w="1197" w:type="dxa"/>
          </w:tcPr>
          <w:p w14:paraId="6B6BC002" w14:textId="77777777" w:rsidR="00C346CC" w:rsidRDefault="00C346CC" w:rsidP="00023921">
            <w:pPr>
              <w:pStyle w:val="NoSpacing"/>
            </w:pPr>
          </w:p>
        </w:tc>
        <w:tc>
          <w:tcPr>
            <w:tcW w:w="1197" w:type="dxa"/>
          </w:tcPr>
          <w:p w14:paraId="1FB1F960" w14:textId="77777777" w:rsidR="00C346CC" w:rsidRDefault="00C346CC" w:rsidP="00023921">
            <w:pPr>
              <w:pStyle w:val="NoSpacing"/>
            </w:pPr>
          </w:p>
        </w:tc>
      </w:tr>
      <w:tr w:rsidR="00C346CC" w14:paraId="0536FD36" w14:textId="77777777" w:rsidTr="00C346CC">
        <w:tc>
          <w:tcPr>
            <w:tcW w:w="1197" w:type="dxa"/>
          </w:tcPr>
          <w:p w14:paraId="09FA3406" w14:textId="13D6C07B" w:rsidR="00C346CC" w:rsidRPr="00C346CC" w:rsidRDefault="00C346CC" w:rsidP="00023921">
            <w:pPr>
              <w:pStyle w:val="NoSpacing"/>
              <w:rPr>
                <w:vertAlign w:val="subscript"/>
              </w:rPr>
            </w:pPr>
            <w:r>
              <w:t>P</w:t>
            </w:r>
            <w:r>
              <w:rPr>
                <w:vertAlign w:val="subscript"/>
              </w:rPr>
              <w:t>2</w:t>
            </w:r>
          </w:p>
        </w:tc>
        <w:tc>
          <w:tcPr>
            <w:tcW w:w="1197" w:type="dxa"/>
          </w:tcPr>
          <w:p w14:paraId="5EAA7B1B" w14:textId="77777777" w:rsidR="00C346CC" w:rsidRDefault="00C346CC" w:rsidP="00023921">
            <w:pPr>
              <w:pStyle w:val="NoSpacing"/>
            </w:pPr>
          </w:p>
        </w:tc>
        <w:tc>
          <w:tcPr>
            <w:tcW w:w="1197" w:type="dxa"/>
          </w:tcPr>
          <w:p w14:paraId="4D41AC1A" w14:textId="77777777" w:rsidR="00C346CC" w:rsidRDefault="00C346CC" w:rsidP="00023921">
            <w:pPr>
              <w:pStyle w:val="NoSpacing"/>
            </w:pPr>
          </w:p>
        </w:tc>
        <w:tc>
          <w:tcPr>
            <w:tcW w:w="1197" w:type="dxa"/>
          </w:tcPr>
          <w:p w14:paraId="6B742D7F" w14:textId="77777777" w:rsidR="00C346CC" w:rsidRDefault="00C346CC" w:rsidP="00023921">
            <w:pPr>
              <w:pStyle w:val="NoSpacing"/>
            </w:pPr>
          </w:p>
        </w:tc>
        <w:tc>
          <w:tcPr>
            <w:tcW w:w="1197" w:type="dxa"/>
          </w:tcPr>
          <w:p w14:paraId="630248FC" w14:textId="77777777" w:rsidR="00C346CC" w:rsidRDefault="00C346CC" w:rsidP="00023921">
            <w:pPr>
              <w:pStyle w:val="NoSpacing"/>
            </w:pPr>
          </w:p>
        </w:tc>
        <w:tc>
          <w:tcPr>
            <w:tcW w:w="1197" w:type="dxa"/>
          </w:tcPr>
          <w:p w14:paraId="69B6E275" w14:textId="77777777" w:rsidR="00C346CC" w:rsidRDefault="00C346CC" w:rsidP="00023921">
            <w:pPr>
              <w:pStyle w:val="NoSpacing"/>
            </w:pPr>
          </w:p>
        </w:tc>
        <w:tc>
          <w:tcPr>
            <w:tcW w:w="1197" w:type="dxa"/>
          </w:tcPr>
          <w:p w14:paraId="281A8676" w14:textId="77777777" w:rsidR="00C346CC" w:rsidRDefault="00C346CC" w:rsidP="00023921">
            <w:pPr>
              <w:pStyle w:val="NoSpacing"/>
            </w:pPr>
          </w:p>
        </w:tc>
        <w:tc>
          <w:tcPr>
            <w:tcW w:w="1197" w:type="dxa"/>
          </w:tcPr>
          <w:p w14:paraId="1CA51C2F" w14:textId="77777777" w:rsidR="00C346CC" w:rsidRDefault="00C346CC" w:rsidP="00023921">
            <w:pPr>
              <w:pStyle w:val="NoSpacing"/>
            </w:pPr>
          </w:p>
        </w:tc>
      </w:tr>
      <w:tr w:rsidR="00C346CC" w14:paraId="67D2902D" w14:textId="77777777" w:rsidTr="00C346CC">
        <w:tc>
          <w:tcPr>
            <w:tcW w:w="1197" w:type="dxa"/>
          </w:tcPr>
          <w:p w14:paraId="299CB4B2" w14:textId="743E0B64" w:rsidR="00C346CC" w:rsidRPr="00C346CC" w:rsidRDefault="00C346CC" w:rsidP="00023921">
            <w:pPr>
              <w:pStyle w:val="NoSpacing"/>
              <w:rPr>
                <w:vertAlign w:val="subscript"/>
              </w:rPr>
            </w:pPr>
            <w:r>
              <w:t>P</w:t>
            </w:r>
            <w:r>
              <w:rPr>
                <w:vertAlign w:val="subscript"/>
              </w:rPr>
              <w:t>3</w:t>
            </w:r>
          </w:p>
        </w:tc>
        <w:tc>
          <w:tcPr>
            <w:tcW w:w="1197" w:type="dxa"/>
          </w:tcPr>
          <w:p w14:paraId="7BCCCD5A" w14:textId="77777777" w:rsidR="00C346CC" w:rsidRDefault="00C346CC" w:rsidP="00023921">
            <w:pPr>
              <w:pStyle w:val="NoSpacing"/>
            </w:pPr>
          </w:p>
        </w:tc>
        <w:tc>
          <w:tcPr>
            <w:tcW w:w="1197" w:type="dxa"/>
          </w:tcPr>
          <w:p w14:paraId="7AEEFAD7" w14:textId="77777777" w:rsidR="00C346CC" w:rsidRDefault="00C346CC" w:rsidP="00023921">
            <w:pPr>
              <w:pStyle w:val="NoSpacing"/>
            </w:pPr>
          </w:p>
        </w:tc>
        <w:tc>
          <w:tcPr>
            <w:tcW w:w="1197" w:type="dxa"/>
          </w:tcPr>
          <w:p w14:paraId="3D1A01C4" w14:textId="77777777" w:rsidR="00C346CC" w:rsidRDefault="00C346CC" w:rsidP="00023921">
            <w:pPr>
              <w:pStyle w:val="NoSpacing"/>
            </w:pPr>
          </w:p>
        </w:tc>
        <w:tc>
          <w:tcPr>
            <w:tcW w:w="1197" w:type="dxa"/>
          </w:tcPr>
          <w:p w14:paraId="29C29931" w14:textId="77777777" w:rsidR="00C346CC" w:rsidRDefault="00C346CC" w:rsidP="00023921">
            <w:pPr>
              <w:pStyle w:val="NoSpacing"/>
            </w:pPr>
          </w:p>
        </w:tc>
        <w:tc>
          <w:tcPr>
            <w:tcW w:w="1197" w:type="dxa"/>
          </w:tcPr>
          <w:p w14:paraId="297BB03D" w14:textId="77777777" w:rsidR="00C346CC" w:rsidRDefault="00C346CC" w:rsidP="00023921">
            <w:pPr>
              <w:pStyle w:val="NoSpacing"/>
            </w:pPr>
          </w:p>
        </w:tc>
        <w:tc>
          <w:tcPr>
            <w:tcW w:w="1197" w:type="dxa"/>
          </w:tcPr>
          <w:p w14:paraId="0924D9EC" w14:textId="77777777" w:rsidR="00C346CC" w:rsidRDefault="00C346CC" w:rsidP="00023921">
            <w:pPr>
              <w:pStyle w:val="NoSpacing"/>
            </w:pPr>
          </w:p>
        </w:tc>
        <w:tc>
          <w:tcPr>
            <w:tcW w:w="1197" w:type="dxa"/>
          </w:tcPr>
          <w:p w14:paraId="65C8EA54" w14:textId="77777777" w:rsidR="00C346CC" w:rsidRDefault="00C346CC" w:rsidP="00023921">
            <w:pPr>
              <w:pStyle w:val="NoSpacing"/>
            </w:pPr>
          </w:p>
        </w:tc>
      </w:tr>
    </w:tbl>
    <w:p w14:paraId="034D7A11" w14:textId="77777777" w:rsidR="00C346CC" w:rsidRDefault="00C346CC" w:rsidP="00023921">
      <w:pPr>
        <w:pStyle w:val="NoSpacing"/>
      </w:pPr>
    </w:p>
    <w:p w14:paraId="0F6DA70E" w14:textId="7CAE7024" w:rsidR="00D656D7" w:rsidRDefault="00D656D7" w:rsidP="00D656D7">
      <w:pPr>
        <w:pStyle w:val="Heading1"/>
      </w:pPr>
      <w:bookmarkStart w:id="35" w:name="_Toc447268470"/>
      <w:r>
        <w:t>Cyclic Code</w:t>
      </w:r>
      <w:bookmarkEnd w:id="35"/>
    </w:p>
    <w:p w14:paraId="4B110DCA" w14:textId="361DE963" w:rsidR="00D656D7" w:rsidRDefault="00D656D7" w:rsidP="00D656D7">
      <w:pPr>
        <w:pStyle w:val="NoSpacing"/>
      </w:pPr>
      <w:r>
        <w:rPr>
          <w:b/>
        </w:rPr>
        <w:t>Cyclic Code</w:t>
      </w:r>
      <w:r>
        <w:t xml:space="preserve">: </w:t>
      </w:r>
      <w:r w:rsidRPr="00D656D7">
        <w:t>a block code, where the circular shifts of each codeword gives another word that belongs to the code</w:t>
      </w:r>
    </w:p>
    <w:p w14:paraId="348F527B" w14:textId="77777777" w:rsidR="00D656D7" w:rsidRDefault="00D656D7" w:rsidP="00D656D7">
      <w:pPr>
        <w:pStyle w:val="NoSpacing"/>
      </w:pPr>
    </w:p>
    <w:p w14:paraId="5DA1B561" w14:textId="3EEC5C64" w:rsidR="00D656D7" w:rsidRDefault="00D656D7" w:rsidP="00D656D7">
      <w:pPr>
        <w:pStyle w:val="NoSpacing"/>
      </w:pPr>
      <w:r>
        <w:rPr>
          <w:b/>
        </w:rPr>
        <w:t>Codeword Polynomial</w:t>
      </w:r>
      <w:r>
        <w:t xml:space="preserve">: </w:t>
      </w:r>
      <w:r w:rsidRPr="0020634A">
        <w:rPr>
          <w:i/>
        </w:rPr>
        <w:t>linear code</w:t>
      </w:r>
      <w:r>
        <w:t xml:space="preserve"> whose valid code words are divisible</w:t>
      </w:r>
      <w:r w:rsidR="008B0EB4">
        <w:t xml:space="preserve"> by </w:t>
      </w:r>
      <w:r w:rsidR="0020634A">
        <w:t xml:space="preserve">a </w:t>
      </w:r>
      <w:r w:rsidR="008B0EB4">
        <w:t>generator polynomial</w:t>
      </w:r>
    </w:p>
    <w:p w14:paraId="37C3182E" w14:textId="1FB828F3" w:rsidR="00D656D7" w:rsidRPr="00D656D7" w:rsidRDefault="00D656D7" w:rsidP="00D656D7">
      <w:pPr>
        <w:pStyle w:val="NoSpacing"/>
      </w:pPr>
      <w:r>
        <w:t xml:space="preserve">a.k.a. </w:t>
      </w:r>
      <w:r w:rsidRPr="00D656D7">
        <w:rPr>
          <w:b/>
        </w:rPr>
        <w:t>polynomial code</w:t>
      </w:r>
    </w:p>
    <w:p w14:paraId="7707BC87" w14:textId="77777777" w:rsidR="00D656D7" w:rsidRDefault="00D656D7" w:rsidP="00D656D7">
      <w:pPr>
        <w:pStyle w:val="NoSpacing"/>
        <w:rPr>
          <w:b/>
        </w:rPr>
      </w:pPr>
    </w:p>
    <w:p w14:paraId="795C1884" w14:textId="7EC71D7C" w:rsidR="00D656D7" w:rsidRDefault="00D656D7" w:rsidP="00D656D7">
      <w:pPr>
        <w:pStyle w:val="NoSpacing"/>
      </w:pPr>
      <w:r>
        <w:rPr>
          <w:b/>
        </w:rPr>
        <w:t>Generator Polynomial</w:t>
      </w:r>
      <w:r>
        <w:t xml:space="preserve">: </w:t>
      </w:r>
    </w:p>
    <w:p w14:paraId="229C4FF9" w14:textId="77777777" w:rsidR="0020634A" w:rsidRDefault="0020634A" w:rsidP="00D656D7">
      <w:pPr>
        <w:pStyle w:val="NoSpacing"/>
      </w:pPr>
    </w:p>
    <w:p w14:paraId="61B4DA5F" w14:textId="170B7E19" w:rsidR="0020634A" w:rsidRDefault="0020634A" w:rsidP="00D656D7">
      <w:pPr>
        <w:pStyle w:val="NoSpacing"/>
      </w:pPr>
      <w:r w:rsidRPr="0020634A">
        <w:rPr>
          <w:b/>
        </w:rPr>
        <w:t>Syndrome calculator</w:t>
      </w:r>
      <w:r>
        <w:t>:</w:t>
      </w:r>
    </w:p>
    <w:p w14:paraId="51F62242" w14:textId="77777777" w:rsidR="00A56548" w:rsidRDefault="00A56548" w:rsidP="00D656D7">
      <w:pPr>
        <w:pStyle w:val="NoSpacing"/>
      </w:pPr>
    </w:p>
    <w:p w14:paraId="122CC2C7" w14:textId="5A3907EF" w:rsidR="00A56548" w:rsidRDefault="00A56548" w:rsidP="00A56548">
      <w:pPr>
        <w:pStyle w:val="Heading2"/>
      </w:pPr>
      <w:bookmarkStart w:id="36" w:name="_Toc447268471"/>
      <w:r>
        <w:t>Long Division Method</w:t>
      </w:r>
      <w:bookmarkEnd w:id="36"/>
    </w:p>
    <w:p w14:paraId="6A8D14E4" w14:textId="36666B3D" w:rsidR="00A56548" w:rsidRDefault="00A56548" w:rsidP="00D656D7">
      <w:pPr>
        <w:pStyle w:val="NoSpacing"/>
      </w:pPr>
      <w:r>
        <w:rPr>
          <w:b/>
        </w:rPr>
        <w:t>Long division method</w:t>
      </w:r>
      <w:r>
        <w:t xml:space="preserve">: </w:t>
      </w:r>
    </w:p>
    <w:p w14:paraId="0A20556F" w14:textId="77777777" w:rsidR="00114A77" w:rsidRDefault="00114A77" w:rsidP="00D656D7">
      <w:pPr>
        <w:pStyle w:val="NoSpacing"/>
      </w:pPr>
    </w:p>
    <w:p w14:paraId="157A353B" w14:textId="7EF2BD76" w:rsidR="00114A77" w:rsidRDefault="00114A77" w:rsidP="00114A77">
      <w:pPr>
        <w:pStyle w:val="NoSpacing"/>
      </w:pPr>
      <w:r w:rsidRPr="00114A77">
        <w:rPr>
          <w:b/>
        </w:rPr>
        <w:t xml:space="preserve">Cyclic Redundancy </w:t>
      </w:r>
      <w:r>
        <w:rPr>
          <w:b/>
        </w:rPr>
        <w:t>C</w:t>
      </w:r>
      <w:r w:rsidRPr="00114A77">
        <w:rPr>
          <w:b/>
        </w:rPr>
        <w:t>heck (CRC)</w:t>
      </w:r>
      <w:r>
        <w:t xml:space="preserve">: </w:t>
      </w:r>
    </w:p>
    <w:p w14:paraId="69039436" w14:textId="77777777" w:rsidR="00114A77" w:rsidRDefault="00114A77" w:rsidP="00114A77">
      <w:pPr>
        <w:pStyle w:val="NoSpacing"/>
      </w:pPr>
    </w:p>
    <w:p w14:paraId="4959CBDC" w14:textId="1028E8A7" w:rsidR="00114A77" w:rsidRDefault="00114A77" w:rsidP="00114A77">
      <w:pPr>
        <w:pStyle w:val="NoSpacing"/>
      </w:pPr>
      <w:r w:rsidRPr="00114A77">
        <w:rPr>
          <w:b/>
        </w:rPr>
        <w:t>BCH</w:t>
      </w:r>
      <w:r>
        <w:t>: don’t worry about the acronym-it’s the names of the authors of the paper</w:t>
      </w:r>
    </w:p>
    <w:p w14:paraId="6B8C7EF9" w14:textId="77777777" w:rsidR="00E0667C" w:rsidRDefault="00E0667C" w:rsidP="00114A77">
      <w:pPr>
        <w:pStyle w:val="NoSpacing"/>
      </w:pPr>
    </w:p>
    <w:p w14:paraId="07F0086D" w14:textId="657B344F" w:rsidR="00E0667C" w:rsidRDefault="00E0667C" w:rsidP="00114A77">
      <w:pPr>
        <w:pStyle w:val="NoSpacing"/>
      </w:pPr>
      <w:r w:rsidRPr="00E0667C">
        <w:rPr>
          <w:b/>
        </w:rPr>
        <w:t>Reed Solomon</w:t>
      </w:r>
      <w:r>
        <w:rPr>
          <w:b/>
        </w:rPr>
        <w:t xml:space="preserve"> (RS)</w:t>
      </w:r>
      <w:r>
        <w:t xml:space="preserve">: </w:t>
      </w:r>
    </w:p>
    <w:p w14:paraId="42929909" w14:textId="300BE0AB" w:rsidR="00E0667C" w:rsidRDefault="00E0667C" w:rsidP="00E0667C">
      <w:pPr>
        <w:pStyle w:val="Heading1"/>
      </w:pPr>
      <w:bookmarkStart w:id="37" w:name="_Toc447268472"/>
      <w:r>
        <w:t>Convolution Code</w:t>
      </w:r>
      <w:bookmarkEnd w:id="37"/>
    </w:p>
    <w:p w14:paraId="0D05BC0C" w14:textId="5151B7CB" w:rsidR="00E0667C" w:rsidRDefault="00425366" w:rsidP="00E0667C">
      <w:pPr>
        <w:pStyle w:val="NoSpacing"/>
      </w:pPr>
      <w:r>
        <w:rPr>
          <w:b/>
        </w:rPr>
        <w:t>Convolution</w:t>
      </w:r>
      <w:r w:rsidR="00E0667C">
        <w:rPr>
          <w:b/>
        </w:rPr>
        <w:t xml:space="preserve"> Code</w:t>
      </w:r>
      <w:r w:rsidR="00E0667C">
        <w:t>:</w:t>
      </w:r>
    </w:p>
    <w:p w14:paraId="4704C109" w14:textId="77777777" w:rsidR="00425366" w:rsidRDefault="00425366" w:rsidP="00E0667C">
      <w:pPr>
        <w:pStyle w:val="NoSpacing"/>
      </w:pPr>
    </w:p>
    <w:p w14:paraId="5002E45C" w14:textId="0656D023" w:rsidR="00425366" w:rsidRDefault="00425366" w:rsidP="00E0667C">
      <w:pPr>
        <w:pStyle w:val="NoSpacing"/>
      </w:pPr>
      <w:r w:rsidRPr="00425366">
        <w:rPr>
          <w:b/>
        </w:rPr>
        <w:t>Viterbi decoding algorithm</w:t>
      </w:r>
      <w:r>
        <w:t>:</w:t>
      </w:r>
    </w:p>
    <w:p w14:paraId="5FCCAA41" w14:textId="77777777" w:rsidR="00AA55BC" w:rsidRDefault="00AA55BC" w:rsidP="00AA55BC">
      <w:pPr>
        <w:pStyle w:val="NoSpacing"/>
        <w:numPr>
          <w:ilvl w:val="0"/>
          <w:numId w:val="21"/>
        </w:numPr>
      </w:pPr>
      <w:r>
        <w:t>two paths: top and bottom</w:t>
      </w:r>
    </w:p>
    <w:p w14:paraId="49AC64EB" w14:textId="77777777" w:rsidR="00AA55BC" w:rsidRDefault="00AA55BC" w:rsidP="00AA55BC">
      <w:pPr>
        <w:pStyle w:val="NoSpacing"/>
        <w:numPr>
          <w:ilvl w:val="1"/>
          <w:numId w:val="21"/>
        </w:numPr>
      </w:pPr>
      <w:r>
        <w:t>calculated separately</w:t>
      </w:r>
    </w:p>
    <w:p w14:paraId="75A85506" w14:textId="77777777" w:rsidR="00AA55BC" w:rsidRDefault="00AA55BC" w:rsidP="00AA55BC">
      <w:pPr>
        <w:pStyle w:val="NoSpacing"/>
        <w:numPr>
          <w:ilvl w:val="0"/>
          <w:numId w:val="21"/>
        </w:numPr>
      </w:pPr>
      <w:r>
        <w:t>Value:</w:t>
      </w:r>
    </w:p>
    <w:p w14:paraId="55D2B639" w14:textId="77777777" w:rsidR="00AA55BC" w:rsidRDefault="00AA55BC" w:rsidP="00AA55BC">
      <w:pPr>
        <w:pStyle w:val="NoSpacing"/>
        <w:numPr>
          <w:ilvl w:val="1"/>
          <w:numId w:val="21"/>
        </w:numPr>
      </w:pPr>
      <w:r>
        <w:t>If there’s a path: 1</w:t>
      </w:r>
    </w:p>
    <w:p w14:paraId="0FA58A0B" w14:textId="77777777" w:rsidR="00AA55BC" w:rsidRDefault="00AA55BC" w:rsidP="00AA55BC">
      <w:pPr>
        <w:pStyle w:val="NoSpacing"/>
        <w:numPr>
          <w:ilvl w:val="1"/>
          <w:numId w:val="21"/>
        </w:numPr>
      </w:pPr>
      <w:r>
        <w:t>No path: 0</w:t>
      </w:r>
    </w:p>
    <w:p w14:paraId="665875A8" w14:textId="14778800" w:rsidR="00AA55BC" w:rsidRDefault="00AA55BC" w:rsidP="00AA55BC">
      <w:pPr>
        <w:pStyle w:val="NoSpacing"/>
        <w:numPr>
          <w:ilvl w:val="0"/>
          <w:numId w:val="21"/>
        </w:numPr>
      </w:pPr>
      <w:r>
        <w:t>Each path from left to right is a different number</w:t>
      </w:r>
    </w:p>
    <w:p w14:paraId="380046AF" w14:textId="50004DBE" w:rsidR="00AA55BC" w:rsidRDefault="00AA55BC" w:rsidP="00AA55BC">
      <w:pPr>
        <w:pStyle w:val="NoSpacing"/>
        <w:numPr>
          <w:ilvl w:val="0"/>
          <w:numId w:val="21"/>
        </w:numPr>
      </w:pPr>
      <w:r>
        <w:t>g(D) = Σ</w:t>
      </w:r>
      <w:r w:rsidR="00E02D30">
        <w:t xml:space="preserve">exists × </w:t>
      </w:r>
      <w:r>
        <w:t>2</w:t>
      </w:r>
      <w:r>
        <w:rPr>
          <w:vertAlign w:val="superscript"/>
        </w:rPr>
        <w:t>path</w:t>
      </w:r>
    </w:p>
    <w:p w14:paraId="061EC5DE" w14:textId="62E9A232" w:rsidR="00AA55BC" w:rsidRDefault="00AA55BC" w:rsidP="00AA55BC">
      <w:pPr>
        <w:pStyle w:val="NoSpacing"/>
        <w:numPr>
          <w:ilvl w:val="0"/>
          <w:numId w:val="21"/>
        </w:numPr>
      </w:pPr>
      <w:r>
        <w:t>c</w:t>
      </w:r>
      <w:r>
        <w:rPr>
          <w:vertAlign w:val="superscript"/>
        </w:rPr>
        <w:t>(1)</w:t>
      </w:r>
      <w:r>
        <w:t xml:space="preserve">(D) = </w:t>
      </w:r>
      <w:r w:rsidRPr="00AA55BC">
        <w:t>g</w:t>
      </w:r>
      <w:r>
        <w:rPr>
          <w:vertAlign w:val="superscript"/>
        </w:rPr>
        <w:t>(1)</w:t>
      </w:r>
      <w:r>
        <w:t xml:space="preserve">(D) </w:t>
      </w:r>
      <w:r w:rsidRPr="00AA55BC">
        <w:t>m</w:t>
      </w:r>
      <w:r>
        <w:t>(D)</w:t>
      </w:r>
    </w:p>
    <w:p w14:paraId="67872F47" w14:textId="482D98CD" w:rsidR="00E02D30" w:rsidRDefault="00E02D30" w:rsidP="00E02D30">
      <w:pPr>
        <w:pStyle w:val="NoSpacing"/>
        <w:numPr>
          <w:ilvl w:val="1"/>
          <w:numId w:val="21"/>
        </w:numPr>
      </w:pPr>
      <w:r>
        <w:t>if two of same power, cancel to 0</w:t>
      </w:r>
    </w:p>
    <w:p w14:paraId="6A948C06" w14:textId="25FC9FB2" w:rsidR="00AA55BC" w:rsidRDefault="00E02D30" w:rsidP="00E02D30">
      <w:pPr>
        <w:pStyle w:val="NoSpacing"/>
        <w:numPr>
          <w:ilvl w:val="0"/>
          <w:numId w:val="21"/>
        </w:numPr>
      </w:pPr>
      <w:r>
        <w:t>Answer: c</w:t>
      </w:r>
      <w:r>
        <w:rPr>
          <w:vertAlign w:val="superscript"/>
        </w:rPr>
        <w:t>1</w:t>
      </w:r>
      <w:r>
        <w:t xml:space="preserve"> mod c</w:t>
      </w:r>
      <w:r>
        <w:rPr>
          <w:vertAlign w:val="superscript"/>
        </w:rPr>
        <w:t>2</w:t>
      </w:r>
    </w:p>
    <w:p w14:paraId="78D61DE2" w14:textId="77777777" w:rsidR="002D7BEB" w:rsidRDefault="002D7BEB" w:rsidP="00E0667C">
      <w:pPr>
        <w:pStyle w:val="NoSpacing"/>
      </w:pPr>
    </w:p>
    <w:p w14:paraId="6BE9CF58" w14:textId="5CAD7999" w:rsidR="00AA55BC" w:rsidRDefault="005B155F" w:rsidP="00AA55BC">
      <w:pPr>
        <w:pStyle w:val="NoSpacing"/>
      </w:pPr>
      <w:r w:rsidRPr="005B155F">
        <w:rPr>
          <w:b/>
        </w:rPr>
        <w:t>Code Trellis</w:t>
      </w:r>
      <w:r>
        <w:t>:</w:t>
      </w:r>
    </w:p>
    <w:p w14:paraId="499DADAC" w14:textId="77777777" w:rsidR="006138F3" w:rsidRDefault="006138F3" w:rsidP="00E0667C">
      <w:pPr>
        <w:pStyle w:val="NoSpacing"/>
      </w:pPr>
    </w:p>
    <w:p w14:paraId="596B2853" w14:textId="7FA412D4" w:rsidR="00DB3359" w:rsidRPr="00DB3359" w:rsidRDefault="00DB3359" w:rsidP="00E0667C">
      <w:pPr>
        <w:pStyle w:val="NoSpacing"/>
      </w:pPr>
      <w:r>
        <w:rPr>
          <w:b/>
        </w:rPr>
        <w:t>Spreading Sequence</w:t>
      </w:r>
      <w:r>
        <w:t xml:space="preserve">: spreading information bits over multiple bits, a.k.a. </w:t>
      </w:r>
      <w:r>
        <w:rPr>
          <w:b/>
        </w:rPr>
        <w:t>chips</w:t>
      </w:r>
    </w:p>
    <w:p w14:paraId="2C9B35C9" w14:textId="77777777" w:rsidR="00DB3359" w:rsidRDefault="00DB3359" w:rsidP="00E0667C">
      <w:pPr>
        <w:pStyle w:val="NoSpacing"/>
      </w:pPr>
    </w:p>
    <w:p w14:paraId="1065F0BE" w14:textId="4CD543EA" w:rsidR="006138F3" w:rsidRDefault="006138F3" w:rsidP="00E0667C">
      <w:pPr>
        <w:pStyle w:val="NoSpacing"/>
      </w:pPr>
      <w:r>
        <w:rPr>
          <w:b/>
        </w:rPr>
        <w:t>Chip</w:t>
      </w:r>
      <w:r>
        <w:t>:</w:t>
      </w:r>
      <w:r w:rsidR="00CC6711" w:rsidRPr="00CC6711">
        <w:t xml:space="preserve"> </w:t>
      </w:r>
      <w:r w:rsidR="00DB3359">
        <w:t>when information bits are spread over multiple</w:t>
      </w:r>
    </w:p>
    <w:p w14:paraId="56ED24AD" w14:textId="77777777" w:rsidR="003A40B5" w:rsidRDefault="003A40B5" w:rsidP="00E0667C">
      <w:pPr>
        <w:pStyle w:val="NoSpacing"/>
      </w:pPr>
    </w:p>
    <w:p w14:paraId="6A241B12" w14:textId="77777777" w:rsidR="003A40B5" w:rsidRDefault="003A40B5" w:rsidP="003A40B5">
      <w:pPr>
        <w:pStyle w:val="NoSpacing"/>
      </w:pPr>
      <w:r w:rsidRPr="00DA0FB2">
        <w:rPr>
          <w:b/>
        </w:rPr>
        <w:t>Jamming</w:t>
      </w:r>
      <w:r>
        <w:t>: intentional or unintentional</w:t>
      </w:r>
    </w:p>
    <w:p w14:paraId="062F7DD9" w14:textId="77777777" w:rsidR="003A40B5" w:rsidRDefault="003A40B5" w:rsidP="003A40B5">
      <w:pPr>
        <w:pStyle w:val="NoSpacing"/>
      </w:pPr>
    </w:p>
    <w:p w14:paraId="66FBAE6B" w14:textId="77777777" w:rsidR="003A40B5" w:rsidRDefault="003A40B5" w:rsidP="003A40B5">
      <w:pPr>
        <w:pStyle w:val="NoSpacing"/>
      </w:pPr>
      <w:r>
        <w:rPr>
          <w:b/>
        </w:rPr>
        <w:t>Pseudo Noise (PN) Sequence Code</w:t>
      </w:r>
      <w:r>
        <w:t>: periodic binary sequence with a noise-like waveform, generated by means of a linear feedback shift register</w:t>
      </w:r>
    </w:p>
    <w:p w14:paraId="605F2EBD" w14:textId="77777777" w:rsidR="003A40B5" w:rsidRDefault="003A40B5" w:rsidP="003A40B5">
      <w:pPr>
        <w:pStyle w:val="NoSpacing"/>
      </w:pPr>
    </w:p>
    <w:p w14:paraId="3E90E9C5" w14:textId="77777777" w:rsidR="003A40B5" w:rsidRDefault="003A40B5" w:rsidP="003A40B5">
      <w:pPr>
        <w:pStyle w:val="NoSpacing"/>
        <w:numPr>
          <w:ilvl w:val="0"/>
          <w:numId w:val="19"/>
        </w:numPr>
      </w:pPr>
      <w:r>
        <w:t>Period of a PN Sequence with m flip-flops cannot exceed 2</w:t>
      </w:r>
      <w:r>
        <w:rPr>
          <w:vertAlign w:val="superscript"/>
        </w:rPr>
        <w:t>m</w:t>
      </w:r>
      <w:r>
        <w:t xml:space="preserve"> – 1</w:t>
      </w:r>
    </w:p>
    <w:p w14:paraId="62A4DFA1" w14:textId="5864EDA0" w:rsidR="003A40B5" w:rsidRDefault="003A40B5" w:rsidP="003A40B5">
      <w:pPr>
        <w:pStyle w:val="NoSpacing"/>
      </w:pPr>
      <w:r>
        <w:rPr>
          <w:b/>
        </w:rPr>
        <w:t>Maximal Length Sequence</w:t>
      </w:r>
      <w:r>
        <w:t>: PN sequence if p = 2</w:t>
      </w:r>
      <w:r>
        <w:rPr>
          <w:vertAlign w:val="superscript"/>
        </w:rPr>
        <w:t>m</w:t>
      </w:r>
      <w:r>
        <w:t xml:space="preserve"> – 1</w:t>
      </w:r>
    </w:p>
    <w:p w14:paraId="746BCCC9" w14:textId="77777777" w:rsidR="0051252C" w:rsidRDefault="0051252C" w:rsidP="003A40B5">
      <w:pPr>
        <w:pStyle w:val="NoSpacing"/>
      </w:pPr>
    </w:p>
    <w:p w14:paraId="46DE0A33" w14:textId="66AAFD27" w:rsidR="0050552B" w:rsidRPr="004D5A8F" w:rsidRDefault="0050552B" w:rsidP="003A40B5">
      <w:pPr>
        <w:pStyle w:val="NoSpacing"/>
        <w:rPr>
          <w:i/>
        </w:rPr>
      </w:pPr>
      <w:r>
        <w:rPr>
          <w:b/>
        </w:rPr>
        <w:t>Taps</w:t>
      </w:r>
      <w:r w:rsidR="000C5AF6">
        <w:t xml:space="preserve">: registers whose values are </w:t>
      </w:r>
      <w:r w:rsidR="004D5A8F">
        <w:t xml:space="preserve">referenced or </w:t>
      </w:r>
      <w:r w:rsidR="004D5A8F">
        <w:rPr>
          <w:i/>
        </w:rPr>
        <w:t>tapped</w:t>
      </w:r>
    </w:p>
    <w:p w14:paraId="61BEF32D" w14:textId="77777777" w:rsidR="004D5A8F" w:rsidRPr="0050552B" w:rsidRDefault="004D5A8F" w:rsidP="003A40B5">
      <w:pPr>
        <w:pStyle w:val="NoSpacing"/>
      </w:pPr>
    </w:p>
    <w:p w14:paraId="1098AAAC" w14:textId="27F0CFB4" w:rsidR="0051252C" w:rsidRDefault="0051252C" w:rsidP="003A40B5">
      <w:pPr>
        <w:pStyle w:val="NoSpacing"/>
      </w:pPr>
      <w:r w:rsidRPr="0051252C">
        <w:rPr>
          <w:b/>
        </w:rPr>
        <w:t>Feedback Taps</w:t>
      </w:r>
      <w:r>
        <w:t>:</w:t>
      </w:r>
      <w:r w:rsidR="004D5A8F">
        <w:t xml:space="preserve"> taps whose values are XOR’d together to make the next bit</w:t>
      </w:r>
    </w:p>
    <w:p w14:paraId="12A677F5" w14:textId="77777777" w:rsidR="00CB3C30" w:rsidRDefault="00CB3C30" w:rsidP="003A40B5">
      <w:pPr>
        <w:pStyle w:val="NoSpacing"/>
      </w:pPr>
    </w:p>
    <w:p w14:paraId="03AE0E2A" w14:textId="5F77D154" w:rsidR="00CB3C30" w:rsidRDefault="00CB3C30" w:rsidP="003A40B5">
      <w:pPr>
        <w:pStyle w:val="NoSpacing"/>
      </w:pPr>
      <w:r w:rsidRPr="00CB3C30">
        <w:rPr>
          <w:b/>
        </w:rPr>
        <w:t>Shift Register Length</w:t>
      </w:r>
      <w:r>
        <w:t xml:space="preserve"> [m]:</w:t>
      </w:r>
    </w:p>
    <w:p w14:paraId="19E774C8" w14:textId="77777777" w:rsidR="00CB3C30" w:rsidRDefault="00CB3C30" w:rsidP="003A40B5">
      <w:pPr>
        <w:pStyle w:val="NoSpacing"/>
      </w:pPr>
    </w:p>
    <w:p w14:paraId="2E46AB02" w14:textId="77777777" w:rsidR="002A4C4E" w:rsidRDefault="002A4C4E" w:rsidP="002A4C4E">
      <w:pPr>
        <w:pStyle w:val="Heading2"/>
      </w:pPr>
      <w:bookmarkStart w:id="38" w:name="_Toc447131653"/>
      <w:bookmarkStart w:id="39" w:name="_Toc447268473"/>
      <w:r>
        <w:lastRenderedPageBreak/>
        <w:t>Properties of Maximal Length Sequences</w:t>
      </w:r>
      <w:bookmarkEnd w:id="38"/>
      <w:bookmarkEnd w:id="39"/>
    </w:p>
    <w:p w14:paraId="681B29FD" w14:textId="77777777" w:rsidR="002A4C4E" w:rsidRDefault="002A4C4E" w:rsidP="002A4C4E">
      <w:pPr>
        <w:pStyle w:val="Heading3"/>
      </w:pPr>
      <w:bookmarkStart w:id="40" w:name="_Toc447131654"/>
      <w:bookmarkStart w:id="41" w:name="_Toc447268474"/>
      <w:r>
        <w:t>I. Balance Property</w:t>
      </w:r>
      <w:bookmarkEnd w:id="40"/>
      <w:bookmarkEnd w:id="41"/>
    </w:p>
    <w:p w14:paraId="7526CCF0" w14:textId="77777777" w:rsidR="002A4C4E" w:rsidRDefault="002A4C4E" w:rsidP="002A4C4E">
      <w:pPr>
        <w:pStyle w:val="NoSpacing"/>
      </w:pPr>
      <w:r>
        <w:t>In each period of a maximal length sequence, the number of 1’s is always one more than number of 0’s</w:t>
      </w:r>
    </w:p>
    <w:p w14:paraId="6C9100F4" w14:textId="77777777" w:rsidR="002A4C4E" w:rsidRDefault="002A4C4E" w:rsidP="002A4C4E">
      <w:pPr>
        <w:pStyle w:val="NoSpacing"/>
      </w:pPr>
    </w:p>
    <w:p w14:paraId="11DE94E4" w14:textId="77777777" w:rsidR="002A4C4E" w:rsidRDefault="002A4C4E" w:rsidP="002A4C4E">
      <w:pPr>
        <w:pStyle w:val="Heading3"/>
      </w:pPr>
      <w:bookmarkStart w:id="42" w:name="_Toc447131655"/>
      <w:bookmarkStart w:id="43" w:name="_Toc447268475"/>
      <w:r>
        <w:t>II Run Property</w:t>
      </w:r>
      <w:bookmarkEnd w:id="42"/>
      <w:bookmarkEnd w:id="43"/>
    </w:p>
    <w:p w14:paraId="2302B93C" w14:textId="77777777" w:rsidR="002A4C4E" w:rsidRDefault="002A4C4E" w:rsidP="002A4C4E">
      <w:pPr>
        <w:pStyle w:val="NoSpacing"/>
      </w:pPr>
      <w:r w:rsidRPr="00A64B23">
        <w:rPr>
          <w:b/>
        </w:rPr>
        <w:t>Run</w:t>
      </w:r>
      <w:r>
        <w:t>: subsequence of identical symbols</w:t>
      </w:r>
    </w:p>
    <w:p w14:paraId="3A88F46F" w14:textId="77777777" w:rsidR="002A4C4E" w:rsidRDefault="002A4C4E" w:rsidP="002A4C4E">
      <w:pPr>
        <w:pStyle w:val="NoSpacing"/>
      </w:pPr>
    </w:p>
    <w:p w14:paraId="331624A9" w14:textId="77777777" w:rsidR="002A4C4E" w:rsidRDefault="002A4C4E" w:rsidP="002A4C4E">
      <w:pPr>
        <w:pStyle w:val="NoSpacing"/>
      </w:pPr>
      <w:r>
        <w:t xml:space="preserve">Number of runs = </w:t>
      </w:r>
      <w:r w:rsidRPr="00A64B23">
        <w:rPr>
          <w:position w:val="-24"/>
        </w:rPr>
        <w:object w:dxaOrig="600" w:dyaOrig="620" w14:anchorId="3456E2B2">
          <v:shape id="_x0000_i1047" type="#_x0000_t75" style="width:29.75pt;height:30.5pt" o:ole="">
            <v:imagedata r:id="rId62" o:title=""/>
          </v:shape>
          <o:OLEObject Type="Embed" ProgID="Equation.DSMT4" ShapeID="_x0000_i1047" DrawAspect="Content" ObjectID="_1521010878" r:id="rId63"/>
        </w:object>
      </w:r>
    </w:p>
    <w:p w14:paraId="7389352B" w14:textId="77777777" w:rsidR="002A4C4E" w:rsidRDefault="002A4C4E" w:rsidP="002A4C4E">
      <w:pPr>
        <w:pStyle w:val="NoSpacing"/>
      </w:pPr>
      <w:r>
        <w:t>N = 2</w:t>
      </w:r>
      <w:r>
        <w:rPr>
          <w:vertAlign w:val="superscript"/>
        </w:rPr>
        <w:t>m</w:t>
      </w:r>
      <w:r>
        <w:t xml:space="preserve"> – 1</w:t>
      </w:r>
    </w:p>
    <w:p w14:paraId="71C9A14A" w14:textId="60A08A95" w:rsidR="002A4C4E" w:rsidRDefault="008145C3" w:rsidP="002A4C4E">
      <w:pPr>
        <w:pStyle w:val="NoSpacing"/>
      </w:pPr>
      <w:r>
        <w:t>number of runs = p/2</w:t>
      </w:r>
    </w:p>
    <w:p w14:paraId="5F3D78A9" w14:textId="77777777" w:rsidR="002A4C4E" w:rsidRDefault="002A4C4E" w:rsidP="002A4C4E">
      <w:pPr>
        <w:pStyle w:val="NoSpacing"/>
      </w:pPr>
    </w:p>
    <w:p w14:paraId="544AD112" w14:textId="77777777" w:rsidR="002A4C4E" w:rsidRDefault="002A4C4E" w:rsidP="002A4C4E">
      <w:pPr>
        <w:pStyle w:val="NoSpacing"/>
        <w:numPr>
          <w:ilvl w:val="0"/>
          <w:numId w:val="20"/>
        </w:numPr>
      </w:pPr>
      <w:r>
        <w:t>One run of length m number of 1’s</w:t>
      </w:r>
    </w:p>
    <w:p w14:paraId="55438C09" w14:textId="77777777" w:rsidR="002A4C4E" w:rsidRDefault="002A4C4E" w:rsidP="002A4C4E">
      <w:pPr>
        <w:pStyle w:val="NoSpacing"/>
        <w:numPr>
          <w:ilvl w:val="0"/>
          <w:numId w:val="20"/>
        </w:numPr>
      </w:pPr>
      <w:r>
        <w:t>One run of length m–1 number of 0’s</w:t>
      </w:r>
    </w:p>
    <w:p w14:paraId="1B600FB6" w14:textId="77777777" w:rsidR="002A4C4E" w:rsidRDefault="002A4C4E" w:rsidP="002A4C4E">
      <w:pPr>
        <w:pStyle w:val="NoSpacing"/>
        <w:numPr>
          <w:ilvl w:val="0"/>
          <w:numId w:val="20"/>
        </w:numPr>
      </w:pPr>
      <w:r>
        <w:t>One half of the runs are of length 1</w:t>
      </w:r>
    </w:p>
    <w:p w14:paraId="4F4775CF" w14:textId="77777777" w:rsidR="002A4C4E" w:rsidRDefault="002A4C4E" w:rsidP="002A4C4E">
      <w:pPr>
        <w:pStyle w:val="NoSpacing"/>
        <w:numPr>
          <w:ilvl w:val="0"/>
          <w:numId w:val="20"/>
        </w:numPr>
      </w:pPr>
      <w:r>
        <w:t>One fourth are of length 1</w:t>
      </w:r>
    </w:p>
    <w:p w14:paraId="037F64FD" w14:textId="77777777" w:rsidR="002A4C4E" w:rsidRDefault="002A4C4E" w:rsidP="002A4C4E">
      <w:pPr>
        <w:pStyle w:val="NoSpacing"/>
      </w:pPr>
    </w:p>
    <w:p w14:paraId="4951E8C5" w14:textId="77777777" w:rsidR="002A4C4E" w:rsidRDefault="002A4C4E" w:rsidP="002A4C4E">
      <w:pPr>
        <w:pStyle w:val="Heading3"/>
      </w:pPr>
      <w:bookmarkStart w:id="44" w:name="_Toc447131656"/>
      <w:bookmarkStart w:id="45" w:name="_Toc447268476"/>
      <w:r>
        <w:t>III Auto Correlation Property</w:t>
      </w:r>
      <w:bookmarkEnd w:id="44"/>
      <w:bookmarkEnd w:id="45"/>
    </w:p>
    <w:p w14:paraId="665BA382" w14:textId="77777777" w:rsidR="002A4C4E" w:rsidRDefault="002A4C4E" w:rsidP="002A4C4E">
      <w:pPr>
        <w:pStyle w:val="NoSpacing"/>
      </w:pPr>
      <w:r>
        <w:t>The (ACP) of a max length sequence is periodic of binary values</w:t>
      </w:r>
    </w:p>
    <w:p w14:paraId="649C992D" w14:textId="77777777" w:rsidR="002A4C4E" w:rsidRDefault="002A4C4E" w:rsidP="002A4C4E">
      <w:pPr>
        <w:pStyle w:val="NoSpacing"/>
      </w:pPr>
    </w:p>
    <w:p w14:paraId="66AD4337" w14:textId="4E122997" w:rsidR="002A4C4E" w:rsidRDefault="002A4C4E" w:rsidP="002A4C4E">
      <w:pPr>
        <w:pStyle w:val="NoSpacing"/>
      </w:pPr>
      <w:r>
        <w:t>Period, PN Sequence Length: N = 2</w:t>
      </w:r>
      <w:r>
        <w:rPr>
          <w:vertAlign w:val="superscript"/>
        </w:rPr>
        <w:t>m</w:t>
      </w:r>
      <w:r>
        <w:t xml:space="preserve"> – 1</w:t>
      </w:r>
      <w:r w:rsidRPr="008D2745">
        <w:t xml:space="preserve"> </w:t>
      </w:r>
    </w:p>
    <w:p w14:paraId="1FF87617" w14:textId="77777777" w:rsidR="002A4C4E" w:rsidRDefault="002A4C4E" w:rsidP="002A4C4E">
      <w:pPr>
        <w:pStyle w:val="NoSpacing"/>
        <w:rPr>
          <w:b/>
        </w:rPr>
      </w:pPr>
    </w:p>
    <w:p w14:paraId="19D7136B" w14:textId="77777777" w:rsidR="002A4C4E" w:rsidRDefault="002A4C4E" w:rsidP="002A4C4E">
      <w:pPr>
        <w:pStyle w:val="NoSpacing"/>
      </w:pPr>
      <w:r>
        <w:rPr>
          <w:b/>
        </w:rPr>
        <w:t xml:space="preserve">Bit Duration </w:t>
      </w:r>
      <w:r>
        <w:t>[T</w:t>
      </w:r>
      <w:r>
        <w:rPr>
          <w:vertAlign w:val="subscript"/>
        </w:rPr>
        <w:t>b</w:t>
      </w:r>
      <w:r>
        <w:t>]:</w:t>
      </w:r>
    </w:p>
    <w:p w14:paraId="6B10B926" w14:textId="77777777" w:rsidR="002A4C4E" w:rsidRPr="008D2745" w:rsidRDefault="002A4C4E" w:rsidP="002A4C4E">
      <w:pPr>
        <w:pStyle w:val="NoSpacing"/>
      </w:pPr>
      <w:r>
        <w:rPr>
          <w:b/>
        </w:rPr>
        <w:t>Chip Duration</w:t>
      </w:r>
      <w:r>
        <w:t xml:space="preserve"> [T</w:t>
      </w:r>
      <w:r>
        <w:rPr>
          <w:vertAlign w:val="subscript"/>
        </w:rPr>
        <w:t>c</w:t>
      </w:r>
      <w:r>
        <w:t>]: 1/chip rate</w:t>
      </w:r>
    </w:p>
    <w:p w14:paraId="7B9BD95E" w14:textId="77777777" w:rsidR="002A4C4E" w:rsidRDefault="002A4C4E" w:rsidP="002A4C4E">
      <w:pPr>
        <w:pStyle w:val="NoSpacing"/>
      </w:pPr>
    </w:p>
    <w:p w14:paraId="24EEE103" w14:textId="77777777" w:rsidR="002A4C4E" w:rsidRDefault="002A4C4E" w:rsidP="002A4C4E">
      <w:pPr>
        <w:pStyle w:val="NoSpacing"/>
      </w:pPr>
      <w:r>
        <w:t>T</w:t>
      </w:r>
      <w:r>
        <w:rPr>
          <w:vertAlign w:val="subscript"/>
        </w:rPr>
        <w:t>b</w:t>
      </w:r>
      <w:r>
        <w:t xml:space="preserve"> = NT</w:t>
      </w:r>
      <w:r>
        <w:rPr>
          <w:vertAlign w:val="subscript"/>
        </w:rPr>
        <w:t>c</w:t>
      </w:r>
    </w:p>
    <w:p w14:paraId="7B3AFF49" w14:textId="77777777" w:rsidR="002A4C4E" w:rsidRDefault="002A4C4E" w:rsidP="002A4C4E">
      <w:pPr>
        <w:pStyle w:val="NoSpacing"/>
      </w:pPr>
    </w:p>
    <w:p w14:paraId="23A2B718" w14:textId="15ED5CEA" w:rsidR="002A4C4E" w:rsidRDefault="002A4C4E" w:rsidP="003A40B5">
      <w:pPr>
        <w:pStyle w:val="NoSpacing"/>
      </w:pPr>
      <w:r w:rsidRPr="008D2745">
        <w:rPr>
          <w:position w:val="-30"/>
        </w:rPr>
        <w:object w:dxaOrig="2820" w:dyaOrig="680" w14:anchorId="04438B61">
          <v:shape id="_x0000_i1048" type="#_x0000_t75" style="width:140.5pt;height:34pt" o:ole="">
            <v:imagedata r:id="rId64" o:title=""/>
          </v:shape>
          <o:OLEObject Type="Embed" ProgID="Equation.DSMT4" ShapeID="_x0000_i1048" DrawAspect="Content" ObjectID="_1521010879" r:id="rId65"/>
        </w:object>
      </w:r>
    </w:p>
    <w:p w14:paraId="1E6DD096" w14:textId="57D414BA" w:rsidR="00BC68F7" w:rsidRPr="00BC68F7" w:rsidRDefault="00BC68F7" w:rsidP="003A40B5">
      <w:pPr>
        <w:pStyle w:val="NoSpacing"/>
      </w:pPr>
      <w:r>
        <w:rPr>
          <w:b/>
        </w:rPr>
        <w:t>Bandwidth efficiency</w:t>
      </w:r>
      <w:r>
        <w:t>:</w:t>
      </w:r>
    </w:p>
    <w:p w14:paraId="1FC8D2AB" w14:textId="4B732E9D" w:rsidR="005B155F" w:rsidRDefault="005B155F" w:rsidP="005B155F">
      <w:pPr>
        <w:pStyle w:val="Heading1"/>
      </w:pPr>
      <w:bookmarkStart w:id="46" w:name="_Toc447268477"/>
      <w:r>
        <w:t>Shift Keying</w:t>
      </w:r>
      <w:bookmarkEnd w:id="46"/>
    </w:p>
    <w:p w14:paraId="2585F9B1" w14:textId="77777777" w:rsidR="005B155F" w:rsidRDefault="005B155F" w:rsidP="00E0667C">
      <w:pPr>
        <w:pStyle w:val="NoSpacing"/>
      </w:pPr>
    </w:p>
    <w:p w14:paraId="1C6E4B64" w14:textId="24C645A7" w:rsidR="00425366" w:rsidRDefault="002D7BEB" w:rsidP="002D7BEB">
      <w:pPr>
        <w:pStyle w:val="NoSpacing"/>
      </w:pPr>
      <w:r w:rsidRPr="002D7BEB">
        <w:rPr>
          <w:b/>
        </w:rPr>
        <w:t>Shift Keying (SK)</w:t>
      </w:r>
      <w:r>
        <w:t>:</w:t>
      </w:r>
    </w:p>
    <w:p w14:paraId="3AD475B3" w14:textId="77777777" w:rsidR="005E4ACC" w:rsidRDefault="005E4ACC" w:rsidP="00E0667C">
      <w:pPr>
        <w:pStyle w:val="NoSpacing"/>
      </w:pPr>
    </w:p>
    <w:p w14:paraId="19240377" w14:textId="24BEB136" w:rsidR="005E4ACC" w:rsidRPr="005E4ACC" w:rsidRDefault="005E4ACC" w:rsidP="00E0667C">
      <w:pPr>
        <w:pStyle w:val="NoSpacing"/>
      </w:pPr>
      <w:r>
        <w:rPr>
          <w:b/>
        </w:rPr>
        <w:t>Amplitude S</w:t>
      </w:r>
      <w:r w:rsidR="002D7BEB">
        <w:rPr>
          <w:b/>
        </w:rPr>
        <w:t>K</w:t>
      </w:r>
      <w:r>
        <w:rPr>
          <w:b/>
        </w:rPr>
        <w:t xml:space="preserve"> (ASK)</w:t>
      </w:r>
      <w:r>
        <w:t>:</w:t>
      </w:r>
    </w:p>
    <w:p w14:paraId="30752548" w14:textId="77777777" w:rsidR="005E4ACC" w:rsidRDefault="005E4ACC" w:rsidP="00E0667C">
      <w:pPr>
        <w:pStyle w:val="NoSpacing"/>
      </w:pPr>
    </w:p>
    <w:p w14:paraId="0CEBA102" w14:textId="3C22BFFE" w:rsidR="005E4ACC" w:rsidRPr="005E4ACC" w:rsidRDefault="005E4ACC" w:rsidP="005E4ACC">
      <w:pPr>
        <w:pStyle w:val="NoSpacing"/>
      </w:pPr>
      <w:r>
        <w:rPr>
          <w:b/>
        </w:rPr>
        <w:t>Frequency S</w:t>
      </w:r>
      <w:r w:rsidR="002D7BEB">
        <w:rPr>
          <w:b/>
        </w:rPr>
        <w:t>K</w:t>
      </w:r>
      <w:r>
        <w:rPr>
          <w:b/>
        </w:rPr>
        <w:t xml:space="preserve"> (FSK)</w:t>
      </w:r>
      <w:r>
        <w:t>:</w:t>
      </w:r>
    </w:p>
    <w:p w14:paraId="6F9CF6EB" w14:textId="77777777" w:rsidR="005E4ACC" w:rsidRDefault="005E4ACC" w:rsidP="00E0667C">
      <w:pPr>
        <w:pStyle w:val="NoSpacing"/>
      </w:pPr>
    </w:p>
    <w:p w14:paraId="278E31CF" w14:textId="13B07B67" w:rsidR="00162FF4" w:rsidRPr="00162FF4" w:rsidRDefault="00162FF4" w:rsidP="00E0667C">
      <w:pPr>
        <w:pStyle w:val="NoSpacing"/>
      </w:pPr>
      <w:r>
        <w:rPr>
          <w:b/>
        </w:rPr>
        <w:t>Binary FSK (BFSK)</w:t>
      </w:r>
      <w:r>
        <w:t>:</w:t>
      </w:r>
    </w:p>
    <w:p w14:paraId="59B24858" w14:textId="77777777" w:rsidR="00162FF4" w:rsidRDefault="00162FF4" w:rsidP="00E0667C">
      <w:pPr>
        <w:pStyle w:val="NoSpacing"/>
      </w:pPr>
    </w:p>
    <w:p w14:paraId="144F9755" w14:textId="2DC20FD0" w:rsidR="005E4ACC" w:rsidRDefault="00162FF4" w:rsidP="00DC7292">
      <w:pPr>
        <w:pStyle w:val="NoSpacing"/>
        <w:ind w:left="720" w:hanging="720"/>
      </w:pPr>
      <w:r>
        <w:rPr>
          <w:b/>
        </w:rPr>
        <w:t xml:space="preserve">M-ary PSK </w:t>
      </w:r>
      <w:r w:rsidR="005E4ACC">
        <w:rPr>
          <w:b/>
        </w:rPr>
        <w:t>(MFSK)</w:t>
      </w:r>
      <w:r w:rsidR="005E4ACC">
        <w:t>:</w:t>
      </w:r>
      <w:r w:rsidR="005E4ACC" w:rsidRPr="005E4ACC">
        <w:t xml:space="preserve"> </w:t>
      </w:r>
    </w:p>
    <w:p w14:paraId="4C6D5C37" w14:textId="77777777" w:rsidR="005E4ACC" w:rsidRDefault="005E4ACC" w:rsidP="005E4ACC">
      <w:pPr>
        <w:pStyle w:val="NoSpacing"/>
      </w:pPr>
    </w:p>
    <w:p w14:paraId="1A7776A2" w14:textId="6738CA01" w:rsidR="005E4ACC" w:rsidRPr="005E4ACC" w:rsidRDefault="005E4ACC" w:rsidP="005E4ACC">
      <w:pPr>
        <w:pStyle w:val="NoSpacing"/>
      </w:pPr>
      <w:r>
        <w:rPr>
          <w:b/>
        </w:rPr>
        <w:t>Phase S</w:t>
      </w:r>
      <w:r w:rsidR="002D7BEB">
        <w:rPr>
          <w:b/>
        </w:rPr>
        <w:t>K</w:t>
      </w:r>
      <w:r>
        <w:rPr>
          <w:b/>
        </w:rPr>
        <w:t xml:space="preserve"> (PSK)</w:t>
      </w:r>
      <w:r>
        <w:t>:</w:t>
      </w:r>
    </w:p>
    <w:p w14:paraId="73B97EB8" w14:textId="4BC71B75" w:rsidR="005E4ACC" w:rsidRDefault="005E4ACC" w:rsidP="00E0667C">
      <w:pPr>
        <w:pStyle w:val="NoSpacing"/>
      </w:pPr>
    </w:p>
    <w:p w14:paraId="7D4249FF" w14:textId="358680B9" w:rsidR="005E4ACC" w:rsidRDefault="005E4ACC" w:rsidP="00E0667C">
      <w:pPr>
        <w:pStyle w:val="NoSpacing"/>
      </w:pPr>
      <w:r>
        <w:rPr>
          <w:b/>
        </w:rPr>
        <w:t>Binary PSK (BPSK)</w:t>
      </w:r>
      <w:r>
        <w:t>:</w:t>
      </w:r>
    </w:p>
    <w:p w14:paraId="04050689" w14:textId="77777777" w:rsidR="005E4ACC" w:rsidRDefault="005E4ACC" w:rsidP="00E0667C">
      <w:pPr>
        <w:pStyle w:val="NoSpacing"/>
      </w:pPr>
    </w:p>
    <w:p w14:paraId="181149E4" w14:textId="6A4C732B" w:rsidR="004F10A7" w:rsidRDefault="005E4ACC" w:rsidP="00E0667C">
      <w:pPr>
        <w:pStyle w:val="NoSpacing"/>
      </w:pPr>
      <w:r>
        <w:rPr>
          <w:b/>
        </w:rPr>
        <w:t>Quadrature PSK (</w:t>
      </w:r>
      <w:r w:rsidRPr="005E4ACC">
        <w:rPr>
          <w:b/>
        </w:rPr>
        <w:t>QPSK)</w:t>
      </w:r>
      <w:r>
        <w:t>:</w:t>
      </w:r>
    </w:p>
    <w:p w14:paraId="11EB25A0" w14:textId="77777777" w:rsidR="004F10A7" w:rsidRDefault="004F10A7" w:rsidP="00E0667C">
      <w:pPr>
        <w:pStyle w:val="NoSpacing"/>
      </w:pPr>
    </w:p>
    <w:p w14:paraId="050F317D" w14:textId="5C81823C" w:rsidR="004F10A7" w:rsidRDefault="004F10A7" w:rsidP="00E0667C">
      <w:pPr>
        <w:pStyle w:val="NoSpacing"/>
      </w:pPr>
      <w:r>
        <w:rPr>
          <w:b/>
        </w:rPr>
        <w:t>M-ary PSK (MPSK)</w:t>
      </w:r>
      <w:r>
        <w:t>:</w:t>
      </w:r>
    </w:p>
    <w:p w14:paraId="59B006D6" w14:textId="77777777" w:rsidR="00340E8D" w:rsidRDefault="00340E8D" w:rsidP="00E0667C">
      <w:pPr>
        <w:pStyle w:val="NoSpacing"/>
      </w:pPr>
    </w:p>
    <w:p w14:paraId="510320B3" w14:textId="2259E6C7" w:rsidR="00340E8D" w:rsidRDefault="00340E8D" w:rsidP="00E0667C">
      <w:pPr>
        <w:pStyle w:val="NoSpacing"/>
      </w:pPr>
      <w:r w:rsidRPr="00340E8D">
        <w:rPr>
          <w:position w:val="-30"/>
        </w:rPr>
        <w:object w:dxaOrig="1880" w:dyaOrig="680" w14:anchorId="6DF71E08">
          <v:shape id="_x0000_i1049" type="#_x0000_t75" style="width:94pt;height:34pt" o:ole="">
            <v:imagedata r:id="rId66" o:title=""/>
          </v:shape>
          <o:OLEObject Type="Embed" ProgID="Equation.DSMT4" ShapeID="_x0000_i1049" DrawAspect="Content" ObjectID="_1521010880" r:id="rId67"/>
        </w:object>
      </w:r>
    </w:p>
    <w:p w14:paraId="4EAB5219" w14:textId="175C8EEF" w:rsidR="00340E8D" w:rsidRDefault="00340E8D" w:rsidP="00E0667C">
      <w:pPr>
        <w:pStyle w:val="NoSpacing"/>
      </w:pPr>
      <w:r w:rsidRPr="00340E8D">
        <w:rPr>
          <w:position w:val="-24"/>
        </w:rPr>
        <w:object w:dxaOrig="1840" w:dyaOrig="620" w14:anchorId="768CEC92">
          <v:shape id="_x0000_i1050" type="#_x0000_t75" style="width:92pt;height:31pt" o:ole="">
            <v:imagedata r:id="rId68" o:title=""/>
          </v:shape>
          <o:OLEObject Type="Embed" ProgID="Equation.DSMT4" ShapeID="_x0000_i1050" DrawAspect="Content" ObjectID="_1521010881" r:id="rId69"/>
        </w:object>
      </w:r>
    </w:p>
    <w:p w14:paraId="6F6E17B4" w14:textId="77777777" w:rsidR="004F10A7" w:rsidRDefault="004F10A7" w:rsidP="00E0667C">
      <w:pPr>
        <w:pStyle w:val="NoSpacing"/>
      </w:pPr>
    </w:p>
    <w:p w14:paraId="6D904169" w14:textId="53FFBBA7" w:rsidR="004F10A7" w:rsidRDefault="004F10A7" w:rsidP="00E0667C">
      <w:pPr>
        <w:pStyle w:val="NoSpacing"/>
      </w:pPr>
      <w:r w:rsidRPr="004F10A7">
        <w:rPr>
          <w:b/>
        </w:rPr>
        <w:t xml:space="preserve">Differential </w:t>
      </w:r>
      <w:r>
        <w:rPr>
          <w:b/>
        </w:rPr>
        <w:t>PSK (DPSK)</w:t>
      </w:r>
      <w:r>
        <w:t>:</w:t>
      </w:r>
    </w:p>
    <w:p w14:paraId="3F118209" w14:textId="32D6A963" w:rsidR="00227CDF" w:rsidRDefault="00227CDF" w:rsidP="00227CDF">
      <w:pPr>
        <w:pStyle w:val="Heading1"/>
      </w:pPr>
      <w:bookmarkStart w:id="47" w:name="_Toc447268478"/>
      <w:r>
        <w:t>Pseudo Noise</w:t>
      </w:r>
      <w:bookmarkEnd w:id="47"/>
    </w:p>
    <w:p w14:paraId="431771E8" w14:textId="573F1A97" w:rsidR="00877DD2" w:rsidRDefault="008B6FA7" w:rsidP="00877DD2">
      <w:pPr>
        <w:pStyle w:val="NoSpacing"/>
      </w:pPr>
      <w:r>
        <w:rPr>
          <w:b/>
        </w:rPr>
        <w:t>P</w:t>
      </w:r>
      <w:r w:rsidRPr="00BB23CF">
        <w:rPr>
          <w:b/>
        </w:rPr>
        <w:t xml:space="preserve">seudo </w:t>
      </w:r>
      <w:r>
        <w:rPr>
          <w:b/>
        </w:rPr>
        <w:t>N</w:t>
      </w:r>
      <w:r w:rsidRPr="00BB23CF">
        <w:rPr>
          <w:b/>
        </w:rPr>
        <w:t xml:space="preserve">oise </w:t>
      </w:r>
      <w:r>
        <w:rPr>
          <w:b/>
        </w:rPr>
        <w:t>(PN)</w:t>
      </w:r>
      <w:r w:rsidRPr="00BB23CF">
        <w:rPr>
          <w:b/>
        </w:rPr>
        <w:t xml:space="preserve"> </w:t>
      </w:r>
      <w:r w:rsidR="00227CDF" w:rsidRPr="00BB23CF">
        <w:rPr>
          <w:b/>
        </w:rPr>
        <w:t>sequence</w:t>
      </w:r>
      <w:r w:rsidR="00227CDF">
        <w:rPr>
          <w:b/>
        </w:rPr>
        <w:t xml:space="preserve"> </w:t>
      </w:r>
      <w:r w:rsidRPr="00BB23CF">
        <w:rPr>
          <w:b/>
        </w:rPr>
        <w:t>code</w:t>
      </w:r>
      <w:r w:rsidR="00227CDF">
        <w:t>:</w:t>
      </w:r>
      <w:r w:rsidR="00877DD2" w:rsidRPr="00877DD2">
        <w:t xml:space="preserve"> </w:t>
      </w:r>
    </w:p>
    <w:p w14:paraId="2AEBE74D" w14:textId="77777777" w:rsidR="00877DD2" w:rsidRDefault="00877DD2" w:rsidP="00877DD2">
      <w:pPr>
        <w:pStyle w:val="NoSpacing"/>
        <w:rPr>
          <w:b/>
        </w:rPr>
      </w:pPr>
    </w:p>
    <w:p w14:paraId="7579A86B" w14:textId="77777777" w:rsidR="00877DD2" w:rsidRDefault="00877DD2" w:rsidP="00877DD2">
      <w:pPr>
        <w:pStyle w:val="NoSpacing"/>
      </w:pPr>
      <w:r w:rsidRPr="00877DD2">
        <w:rPr>
          <w:b/>
        </w:rPr>
        <w:t>Frequency Hopping Spread Spectrum (FHSS)</w:t>
      </w:r>
      <w:r>
        <w:t>:</w:t>
      </w:r>
    </w:p>
    <w:p w14:paraId="3EEA28AD" w14:textId="5EECD76E" w:rsidR="008B6FA7" w:rsidRPr="00227CDF" w:rsidRDefault="008B6FA7" w:rsidP="00E0667C">
      <w:pPr>
        <w:pStyle w:val="NoSpacing"/>
      </w:pPr>
    </w:p>
    <w:sectPr w:rsidR="008B6FA7" w:rsidRPr="00227CDF">
      <w:footerReference w:type="default" r:id="rId70"/>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2301C31" w14:textId="77777777" w:rsidR="00233F09" w:rsidRDefault="00233F09" w:rsidP="00756214">
      <w:pPr>
        <w:spacing w:after="0" w:line="240" w:lineRule="auto"/>
      </w:pPr>
      <w:r>
        <w:separator/>
      </w:r>
    </w:p>
  </w:endnote>
  <w:endnote w:type="continuationSeparator" w:id="0">
    <w:p w14:paraId="51C2E7C8" w14:textId="77777777" w:rsidR="00233F09" w:rsidRDefault="00233F09"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0AFF" w:usb1="40007843" w:usb2="00000001" w:usb3="00000000" w:csb0="000001B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14:paraId="2F5FD93D" w14:textId="77777777" w:rsidR="008145C3" w:rsidRDefault="008145C3">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C6391E">
              <w:rPr>
                <w:b/>
                <w:bCs/>
                <w:noProof/>
              </w:rPr>
              <w:t>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C6391E">
              <w:rPr>
                <w:b/>
                <w:bCs/>
                <w:noProof/>
              </w:rPr>
              <w:t>19</w:t>
            </w:r>
            <w:r>
              <w:rPr>
                <w:b/>
                <w:bCs/>
                <w:szCs w:val="24"/>
              </w:rPr>
              <w:fldChar w:fldCharType="end"/>
            </w:r>
          </w:p>
        </w:sdtContent>
      </w:sdt>
    </w:sdtContent>
  </w:sdt>
  <w:p w14:paraId="0B1DD780" w14:textId="77777777" w:rsidR="008145C3" w:rsidRDefault="008145C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F24AB6B" w14:textId="77777777" w:rsidR="00233F09" w:rsidRDefault="00233F09" w:rsidP="00756214">
      <w:pPr>
        <w:spacing w:after="0" w:line="240" w:lineRule="auto"/>
      </w:pPr>
      <w:r>
        <w:separator/>
      </w:r>
    </w:p>
  </w:footnote>
  <w:footnote w:type="continuationSeparator" w:id="0">
    <w:p w14:paraId="2C57B0F8" w14:textId="77777777" w:rsidR="00233F09" w:rsidRDefault="00233F09"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AB0E43"/>
    <w:multiLevelType w:val="hybridMultilevel"/>
    <w:tmpl w:val="BE3822E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23F825BB"/>
    <w:multiLevelType w:val="hybridMultilevel"/>
    <w:tmpl w:val="4E1A9F1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24480FF9"/>
    <w:multiLevelType w:val="hybridMultilevel"/>
    <w:tmpl w:val="EF7C07C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390A048E"/>
    <w:multiLevelType w:val="hybridMultilevel"/>
    <w:tmpl w:val="DAC2F6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15:restartNumberingAfterBreak="0">
    <w:nsid w:val="3E9B10B6"/>
    <w:multiLevelType w:val="hybridMultilevel"/>
    <w:tmpl w:val="78D60CE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15:restartNumberingAfterBreak="0">
    <w:nsid w:val="476B099D"/>
    <w:multiLevelType w:val="hybridMultilevel"/>
    <w:tmpl w:val="E606FEA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4C6805BF"/>
    <w:multiLevelType w:val="multilevel"/>
    <w:tmpl w:val="6090F3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4F20C63"/>
    <w:multiLevelType w:val="hybridMultilevel"/>
    <w:tmpl w:val="B0985A4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15:restartNumberingAfterBreak="0">
    <w:nsid w:val="56FA0CB5"/>
    <w:multiLevelType w:val="hybridMultilevel"/>
    <w:tmpl w:val="4FE4606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622D16B8"/>
    <w:multiLevelType w:val="hybridMultilevel"/>
    <w:tmpl w:val="76D4FCC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62D009B2"/>
    <w:multiLevelType w:val="hybridMultilevel"/>
    <w:tmpl w:val="23027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2FF2763"/>
    <w:multiLevelType w:val="hybridMultilevel"/>
    <w:tmpl w:val="792AA72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695C45DB"/>
    <w:multiLevelType w:val="hybridMultilevel"/>
    <w:tmpl w:val="5D2851F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15:restartNumberingAfterBreak="0">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15" w15:restartNumberingAfterBreak="0">
    <w:nsid w:val="773A366A"/>
    <w:multiLevelType w:val="hybridMultilevel"/>
    <w:tmpl w:val="6D54A08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15:restartNumberingAfterBreak="0">
    <w:nsid w:val="7B4E3DC8"/>
    <w:multiLevelType w:val="hybridMultilevel"/>
    <w:tmpl w:val="59AA5FC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15:restartNumberingAfterBreak="0">
    <w:nsid w:val="7C343607"/>
    <w:multiLevelType w:val="hybridMultilevel"/>
    <w:tmpl w:val="E8FE03B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15:restartNumberingAfterBreak="0">
    <w:nsid w:val="7C6C0F99"/>
    <w:multiLevelType w:val="hybridMultilevel"/>
    <w:tmpl w:val="36F4BB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15:restartNumberingAfterBreak="0">
    <w:nsid w:val="7EC47355"/>
    <w:multiLevelType w:val="hybridMultilevel"/>
    <w:tmpl w:val="8EC6DC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15:restartNumberingAfterBreak="0">
    <w:nsid w:val="7F1D5BB7"/>
    <w:multiLevelType w:val="hybridMultilevel"/>
    <w:tmpl w:val="ABCAD0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3"/>
  </w:num>
  <w:num w:numId="2">
    <w:abstractNumId w:val="14"/>
  </w:num>
  <w:num w:numId="3">
    <w:abstractNumId w:val="6"/>
  </w:num>
  <w:num w:numId="4">
    <w:abstractNumId w:val="11"/>
  </w:num>
  <w:num w:numId="5">
    <w:abstractNumId w:val="5"/>
  </w:num>
  <w:num w:numId="6">
    <w:abstractNumId w:val="7"/>
  </w:num>
  <w:num w:numId="7">
    <w:abstractNumId w:val="3"/>
  </w:num>
  <w:num w:numId="8">
    <w:abstractNumId w:val="15"/>
  </w:num>
  <w:num w:numId="9">
    <w:abstractNumId w:val="2"/>
  </w:num>
  <w:num w:numId="10">
    <w:abstractNumId w:val="9"/>
  </w:num>
  <w:num w:numId="11">
    <w:abstractNumId w:val="8"/>
  </w:num>
  <w:num w:numId="12">
    <w:abstractNumId w:val="12"/>
  </w:num>
  <w:num w:numId="13">
    <w:abstractNumId w:val="18"/>
  </w:num>
  <w:num w:numId="14">
    <w:abstractNumId w:val="4"/>
  </w:num>
  <w:num w:numId="15">
    <w:abstractNumId w:val="10"/>
  </w:num>
  <w:num w:numId="16">
    <w:abstractNumId w:val="0"/>
  </w:num>
  <w:num w:numId="17">
    <w:abstractNumId w:val="1"/>
  </w:num>
  <w:num w:numId="18">
    <w:abstractNumId w:val="19"/>
  </w:num>
  <w:num w:numId="19">
    <w:abstractNumId w:val="20"/>
  </w:num>
  <w:num w:numId="20">
    <w:abstractNumId w:val="16"/>
  </w:num>
  <w:num w:numId="2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doNotDisplayPageBoundaries/>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6FC7"/>
    <w:rsid w:val="00014E13"/>
    <w:rsid w:val="00020B1C"/>
    <w:rsid w:val="00023921"/>
    <w:rsid w:val="000276E7"/>
    <w:rsid w:val="00040E73"/>
    <w:rsid w:val="00047BC6"/>
    <w:rsid w:val="0005069D"/>
    <w:rsid w:val="0005579F"/>
    <w:rsid w:val="00071606"/>
    <w:rsid w:val="000749A6"/>
    <w:rsid w:val="00076A33"/>
    <w:rsid w:val="00082A22"/>
    <w:rsid w:val="0008543A"/>
    <w:rsid w:val="000877D7"/>
    <w:rsid w:val="000A3536"/>
    <w:rsid w:val="000B1328"/>
    <w:rsid w:val="000C5AF6"/>
    <w:rsid w:val="000D160C"/>
    <w:rsid w:val="000F2393"/>
    <w:rsid w:val="001072BC"/>
    <w:rsid w:val="00114A77"/>
    <w:rsid w:val="00162F31"/>
    <w:rsid w:val="00162FF4"/>
    <w:rsid w:val="001837C9"/>
    <w:rsid w:val="00185098"/>
    <w:rsid w:val="0019239B"/>
    <w:rsid w:val="001B149E"/>
    <w:rsid w:val="001B487E"/>
    <w:rsid w:val="001B69A5"/>
    <w:rsid w:val="001B79B0"/>
    <w:rsid w:val="001C0472"/>
    <w:rsid w:val="001C348C"/>
    <w:rsid w:val="001C3A10"/>
    <w:rsid w:val="001D5D8C"/>
    <w:rsid w:val="001F393C"/>
    <w:rsid w:val="00202A06"/>
    <w:rsid w:val="0020634A"/>
    <w:rsid w:val="00227CDF"/>
    <w:rsid w:val="00233F09"/>
    <w:rsid w:val="002503DA"/>
    <w:rsid w:val="00251EA0"/>
    <w:rsid w:val="00262C54"/>
    <w:rsid w:val="00287F67"/>
    <w:rsid w:val="00294343"/>
    <w:rsid w:val="002A4C4E"/>
    <w:rsid w:val="002C288B"/>
    <w:rsid w:val="002D427C"/>
    <w:rsid w:val="002D7BEB"/>
    <w:rsid w:val="002E524C"/>
    <w:rsid w:val="002F6FC7"/>
    <w:rsid w:val="003055BE"/>
    <w:rsid w:val="00323FEC"/>
    <w:rsid w:val="0033372E"/>
    <w:rsid w:val="003359B4"/>
    <w:rsid w:val="0033704E"/>
    <w:rsid w:val="00337B8D"/>
    <w:rsid w:val="00340E8D"/>
    <w:rsid w:val="003431E6"/>
    <w:rsid w:val="0035004F"/>
    <w:rsid w:val="00351B6A"/>
    <w:rsid w:val="003530B5"/>
    <w:rsid w:val="0035573C"/>
    <w:rsid w:val="003738DB"/>
    <w:rsid w:val="003812EE"/>
    <w:rsid w:val="00386378"/>
    <w:rsid w:val="00395B6C"/>
    <w:rsid w:val="0039761C"/>
    <w:rsid w:val="003A0FFC"/>
    <w:rsid w:val="003A40B5"/>
    <w:rsid w:val="003A6FF3"/>
    <w:rsid w:val="003C0B23"/>
    <w:rsid w:val="003C18C1"/>
    <w:rsid w:val="003C724E"/>
    <w:rsid w:val="003D0C80"/>
    <w:rsid w:val="003D305B"/>
    <w:rsid w:val="003D7FE4"/>
    <w:rsid w:val="003E6DC4"/>
    <w:rsid w:val="003E73D3"/>
    <w:rsid w:val="003F0202"/>
    <w:rsid w:val="004239EF"/>
    <w:rsid w:val="00425366"/>
    <w:rsid w:val="00442329"/>
    <w:rsid w:val="00444181"/>
    <w:rsid w:val="004604F4"/>
    <w:rsid w:val="0046347E"/>
    <w:rsid w:val="00465A30"/>
    <w:rsid w:val="004703D9"/>
    <w:rsid w:val="004753BE"/>
    <w:rsid w:val="00475410"/>
    <w:rsid w:val="00485C3E"/>
    <w:rsid w:val="004B37EC"/>
    <w:rsid w:val="004D35E5"/>
    <w:rsid w:val="004D5A8F"/>
    <w:rsid w:val="004E2619"/>
    <w:rsid w:val="004F0C02"/>
    <w:rsid w:val="004F10A7"/>
    <w:rsid w:val="004F164F"/>
    <w:rsid w:val="004F21C1"/>
    <w:rsid w:val="004F51FE"/>
    <w:rsid w:val="0050552B"/>
    <w:rsid w:val="0051252C"/>
    <w:rsid w:val="0051714E"/>
    <w:rsid w:val="00517D74"/>
    <w:rsid w:val="00523390"/>
    <w:rsid w:val="00525277"/>
    <w:rsid w:val="005323D6"/>
    <w:rsid w:val="0053427A"/>
    <w:rsid w:val="00535BFD"/>
    <w:rsid w:val="005423C9"/>
    <w:rsid w:val="00543376"/>
    <w:rsid w:val="00546D7B"/>
    <w:rsid w:val="00552BC6"/>
    <w:rsid w:val="005573BA"/>
    <w:rsid w:val="00582430"/>
    <w:rsid w:val="0058282E"/>
    <w:rsid w:val="00586C77"/>
    <w:rsid w:val="00587EE6"/>
    <w:rsid w:val="0059324B"/>
    <w:rsid w:val="005A4F10"/>
    <w:rsid w:val="005B155F"/>
    <w:rsid w:val="005B3085"/>
    <w:rsid w:val="005B374E"/>
    <w:rsid w:val="005B388A"/>
    <w:rsid w:val="005D0336"/>
    <w:rsid w:val="005D127B"/>
    <w:rsid w:val="005E15E3"/>
    <w:rsid w:val="005E4ACC"/>
    <w:rsid w:val="006138F3"/>
    <w:rsid w:val="00616C30"/>
    <w:rsid w:val="00625067"/>
    <w:rsid w:val="00633045"/>
    <w:rsid w:val="00637175"/>
    <w:rsid w:val="006406D9"/>
    <w:rsid w:val="00651CAD"/>
    <w:rsid w:val="00671035"/>
    <w:rsid w:val="0067535E"/>
    <w:rsid w:val="00677BD8"/>
    <w:rsid w:val="006B751A"/>
    <w:rsid w:val="006C46EF"/>
    <w:rsid w:val="006D4D1C"/>
    <w:rsid w:val="006F14BE"/>
    <w:rsid w:val="007068A7"/>
    <w:rsid w:val="0070751E"/>
    <w:rsid w:val="00710E9B"/>
    <w:rsid w:val="00712645"/>
    <w:rsid w:val="0072144B"/>
    <w:rsid w:val="00756214"/>
    <w:rsid w:val="0077130E"/>
    <w:rsid w:val="00781FDA"/>
    <w:rsid w:val="00797905"/>
    <w:rsid w:val="007A1474"/>
    <w:rsid w:val="007A1955"/>
    <w:rsid w:val="007A68F4"/>
    <w:rsid w:val="007A7156"/>
    <w:rsid w:val="007C34BE"/>
    <w:rsid w:val="007C5FE6"/>
    <w:rsid w:val="007D6540"/>
    <w:rsid w:val="00802AA5"/>
    <w:rsid w:val="00807D44"/>
    <w:rsid w:val="008145C3"/>
    <w:rsid w:val="00831AFA"/>
    <w:rsid w:val="008569F0"/>
    <w:rsid w:val="00871B42"/>
    <w:rsid w:val="00877DD2"/>
    <w:rsid w:val="008B0EB4"/>
    <w:rsid w:val="008B56C5"/>
    <w:rsid w:val="008B6FA7"/>
    <w:rsid w:val="008D1F39"/>
    <w:rsid w:val="008D72F1"/>
    <w:rsid w:val="008E45D4"/>
    <w:rsid w:val="008F694C"/>
    <w:rsid w:val="00902BED"/>
    <w:rsid w:val="0090771E"/>
    <w:rsid w:val="00926D1F"/>
    <w:rsid w:val="00931C10"/>
    <w:rsid w:val="0094045E"/>
    <w:rsid w:val="00944891"/>
    <w:rsid w:val="00945DBB"/>
    <w:rsid w:val="009464F7"/>
    <w:rsid w:val="00952116"/>
    <w:rsid w:val="00966433"/>
    <w:rsid w:val="00972070"/>
    <w:rsid w:val="009764E2"/>
    <w:rsid w:val="0098414C"/>
    <w:rsid w:val="00993A65"/>
    <w:rsid w:val="0099525D"/>
    <w:rsid w:val="009A388A"/>
    <w:rsid w:val="009A42F8"/>
    <w:rsid w:val="009B7EA3"/>
    <w:rsid w:val="009C1B09"/>
    <w:rsid w:val="009C360F"/>
    <w:rsid w:val="009C77C2"/>
    <w:rsid w:val="009D550D"/>
    <w:rsid w:val="009E1A30"/>
    <w:rsid w:val="00A0065D"/>
    <w:rsid w:val="00A02F12"/>
    <w:rsid w:val="00A109B9"/>
    <w:rsid w:val="00A435C6"/>
    <w:rsid w:val="00A51796"/>
    <w:rsid w:val="00A56548"/>
    <w:rsid w:val="00A90705"/>
    <w:rsid w:val="00A91405"/>
    <w:rsid w:val="00A97D35"/>
    <w:rsid w:val="00AA55BC"/>
    <w:rsid w:val="00AA6E3E"/>
    <w:rsid w:val="00AB0BAC"/>
    <w:rsid w:val="00AC0A2A"/>
    <w:rsid w:val="00AC5ED0"/>
    <w:rsid w:val="00AC61F2"/>
    <w:rsid w:val="00B035C4"/>
    <w:rsid w:val="00B05F03"/>
    <w:rsid w:val="00B12CC4"/>
    <w:rsid w:val="00B16440"/>
    <w:rsid w:val="00B17A04"/>
    <w:rsid w:val="00B17F59"/>
    <w:rsid w:val="00B216B1"/>
    <w:rsid w:val="00B218C9"/>
    <w:rsid w:val="00B21CD0"/>
    <w:rsid w:val="00B34365"/>
    <w:rsid w:val="00B3447B"/>
    <w:rsid w:val="00B35113"/>
    <w:rsid w:val="00B61606"/>
    <w:rsid w:val="00B650E2"/>
    <w:rsid w:val="00B924FC"/>
    <w:rsid w:val="00BA0EEF"/>
    <w:rsid w:val="00BA10FA"/>
    <w:rsid w:val="00BB0771"/>
    <w:rsid w:val="00BB1AA9"/>
    <w:rsid w:val="00BC0314"/>
    <w:rsid w:val="00BC68F7"/>
    <w:rsid w:val="00BC73AB"/>
    <w:rsid w:val="00BD6393"/>
    <w:rsid w:val="00BF4ABE"/>
    <w:rsid w:val="00C02CAF"/>
    <w:rsid w:val="00C21EE8"/>
    <w:rsid w:val="00C30633"/>
    <w:rsid w:val="00C346CC"/>
    <w:rsid w:val="00C4625B"/>
    <w:rsid w:val="00C62A75"/>
    <w:rsid w:val="00C6391E"/>
    <w:rsid w:val="00C67EA2"/>
    <w:rsid w:val="00C8710F"/>
    <w:rsid w:val="00CA1603"/>
    <w:rsid w:val="00CA1B8D"/>
    <w:rsid w:val="00CB3C30"/>
    <w:rsid w:val="00CB65F8"/>
    <w:rsid w:val="00CC521C"/>
    <w:rsid w:val="00CC6711"/>
    <w:rsid w:val="00CC713F"/>
    <w:rsid w:val="00CD21C5"/>
    <w:rsid w:val="00CD6644"/>
    <w:rsid w:val="00CE6623"/>
    <w:rsid w:val="00CF713B"/>
    <w:rsid w:val="00D111E5"/>
    <w:rsid w:val="00D35B33"/>
    <w:rsid w:val="00D656D7"/>
    <w:rsid w:val="00D873DA"/>
    <w:rsid w:val="00D87ADE"/>
    <w:rsid w:val="00DA50BC"/>
    <w:rsid w:val="00DB29B8"/>
    <w:rsid w:val="00DB3359"/>
    <w:rsid w:val="00DC7292"/>
    <w:rsid w:val="00DD01DB"/>
    <w:rsid w:val="00DD2D92"/>
    <w:rsid w:val="00DE2871"/>
    <w:rsid w:val="00DE32B1"/>
    <w:rsid w:val="00DE4DA4"/>
    <w:rsid w:val="00DE503D"/>
    <w:rsid w:val="00DE6973"/>
    <w:rsid w:val="00DF6C63"/>
    <w:rsid w:val="00E002C7"/>
    <w:rsid w:val="00E02D30"/>
    <w:rsid w:val="00E0391C"/>
    <w:rsid w:val="00E0667C"/>
    <w:rsid w:val="00E119A4"/>
    <w:rsid w:val="00E23E36"/>
    <w:rsid w:val="00E41368"/>
    <w:rsid w:val="00E66562"/>
    <w:rsid w:val="00E70C0D"/>
    <w:rsid w:val="00E70E1F"/>
    <w:rsid w:val="00E841B1"/>
    <w:rsid w:val="00E841B6"/>
    <w:rsid w:val="00EB79F5"/>
    <w:rsid w:val="00EC103B"/>
    <w:rsid w:val="00EC7D9B"/>
    <w:rsid w:val="00ED0791"/>
    <w:rsid w:val="00ED5CC0"/>
    <w:rsid w:val="00EE2B99"/>
    <w:rsid w:val="00EE5F9C"/>
    <w:rsid w:val="00F1660A"/>
    <w:rsid w:val="00F234D4"/>
    <w:rsid w:val="00F265EF"/>
    <w:rsid w:val="00F26CC9"/>
    <w:rsid w:val="00F31794"/>
    <w:rsid w:val="00F31A62"/>
    <w:rsid w:val="00F54DF7"/>
    <w:rsid w:val="00F62407"/>
    <w:rsid w:val="00F655A3"/>
    <w:rsid w:val="00F77F34"/>
    <w:rsid w:val="00F80F12"/>
    <w:rsid w:val="00F944CE"/>
    <w:rsid w:val="00FA0428"/>
    <w:rsid w:val="00FB6357"/>
    <w:rsid w:val="00FB7CB8"/>
    <w:rsid w:val="00FC2FCB"/>
    <w:rsid w:val="00FC7A4A"/>
    <w:rsid w:val="00FD791F"/>
    <w:rsid w:val="00FE43F2"/>
    <w:rsid w:val="00FE4B4F"/>
    <w:rsid w:val="00FF064A"/>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1450BD7"/>
  <w15:docId w15:val="{6E26BDED-8EF2-44E0-8306-93AF987BE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4"/>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76E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0276E7"/>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0276E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0276E7"/>
    <w:rPr>
      <w:rFonts w:asciiTheme="majorHAnsi" w:eastAsiaTheme="majorEastAsia" w:hAnsiTheme="majorHAnsi" w:cstheme="majorBidi"/>
      <w:color w:val="243F60" w:themeColor="accent1" w:themeShade="7F"/>
      <w:szCs w:val="24"/>
    </w:rPr>
  </w:style>
  <w:style w:type="paragraph" w:styleId="TOC2">
    <w:name w:val="toc 2"/>
    <w:basedOn w:val="Normal"/>
    <w:next w:val="Normal"/>
    <w:autoRedefine/>
    <w:uiPriority w:val="39"/>
    <w:unhideWhenUsed/>
    <w:rsid w:val="008D1F39"/>
    <w:pPr>
      <w:spacing w:after="100"/>
      <w:ind w:left="240"/>
    </w:pPr>
  </w:style>
  <w:style w:type="paragraph" w:styleId="TOC3">
    <w:name w:val="toc 3"/>
    <w:basedOn w:val="Normal"/>
    <w:next w:val="Normal"/>
    <w:autoRedefine/>
    <w:uiPriority w:val="39"/>
    <w:unhideWhenUsed/>
    <w:rsid w:val="008D1F39"/>
    <w:pPr>
      <w:spacing w:after="100"/>
      <w:ind w:left="480"/>
    </w:pPr>
  </w:style>
  <w:style w:type="table" w:styleId="TableGrid">
    <w:name w:val="Table Grid"/>
    <w:basedOn w:val="TableNormal"/>
    <w:uiPriority w:val="59"/>
    <w:rsid w:val="00C346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5588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yperlink" Target="https://upload.wikimedia.org/wikipedia/commons/a/ae/AM_spectrum.svg" TargetMode="External"/><Relationship Id="rId39" Type="http://schemas.openxmlformats.org/officeDocument/2006/relationships/oleObject" Target="embeddings/oleObject12.bin"/><Relationship Id="rId21" Type="http://schemas.openxmlformats.org/officeDocument/2006/relationships/image" Target="media/image7.png"/><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0.bin"/><Relationship Id="rId63" Type="http://schemas.openxmlformats.org/officeDocument/2006/relationships/oleObject" Target="embeddings/oleObject23.bin"/><Relationship Id="rId68" Type="http://schemas.openxmlformats.org/officeDocument/2006/relationships/image" Target="media/image32.wmf"/><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yperlink" Target="https://upload.wikimedia.org/wikipedia/commons/8/8d/Illustration_of_Amplitude_Modulation.png" TargetMode="External"/><Relationship Id="rId32" Type="http://schemas.openxmlformats.org/officeDocument/2006/relationships/hyperlink" Target="https://upload.wikimedia.org/wikipedia/commons/thumb/0/0a/VSB_bandform.svg/313px-VSB_bandform.svg.png" TargetMode="External"/><Relationship Id="rId37" Type="http://schemas.openxmlformats.org/officeDocument/2006/relationships/oleObject" Target="embeddings/oleObject11.bin"/><Relationship Id="rId40" Type="http://schemas.openxmlformats.org/officeDocument/2006/relationships/image" Target="media/image17.e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7.wmf"/><Relationship Id="rId66" Type="http://schemas.openxmlformats.org/officeDocument/2006/relationships/image" Target="media/image31.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image" Target="media/image26.png"/><Relationship Id="rId61" Type="http://schemas.openxmlformats.org/officeDocument/2006/relationships/oleObject" Target="embeddings/oleObject22.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image" Target="media/image30.wmf"/><Relationship Id="rId69" Type="http://schemas.openxmlformats.org/officeDocument/2006/relationships/oleObject" Target="embeddings/oleObject26.bin"/><Relationship Id="rId8" Type="http://schemas.openxmlformats.org/officeDocument/2006/relationships/hyperlink" Target="http://www.dessci.com/en/products/mathtype/" TargetMode="External"/><Relationship Id="rId51" Type="http://schemas.openxmlformats.org/officeDocument/2006/relationships/oleObject" Target="embeddings/oleObject18.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3.png"/><Relationship Id="rId38" Type="http://schemas.openxmlformats.org/officeDocument/2006/relationships/image" Target="media/image16.emf"/><Relationship Id="rId46" Type="http://schemas.openxmlformats.org/officeDocument/2006/relationships/image" Target="media/image20.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oleObject" Target="embeddings/oleObject6.bin"/><Relationship Id="rId41" Type="http://schemas.openxmlformats.org/officeDocument/2006/relationships/oleObject" Target="embeddings/oleObject13.bin"/><Relationship Id="rId54" Type="http://schemas.openxmlformats.org/officeDocument/2006/relationships/image" Target="media/image24.wmf"/><Relationship Id="rId62" Type="http://schemas.openxmlformats.org/officeDocument/2006/relationships/image" Target="media/image29.wmf"/><Relationship Id="rId70"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22B773-1978-4FBA-9949-9D2AD75FFF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3746</TotalTime>
  <Pages>19</Pages>
  <Words>2635</Words>
  <Characters>15021</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6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173</cp:revision>
  <dcterms:created xsi:type="dcterms:W3CDTF">2016-01-22T13:34:00Z</dcterms:created>
  <dcterms:modified xsi:type="dcterms:W3CDTF">2016-04-01T14:05:00Z</dcterms:modified>
</cp:coreProperties>
</file>